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982B68" w14:textId="2F75A787" w:rsidR="00F82711" w:rsidRPr="00F762D0" w:rsidRDefault="00F82711" w:rsidP="00F82711">
      <w:pPr>
        <w:spacing w:after="0" w:line="240" w:lineRule="auto"/>
        <w:rPr>
          <w:sz w:val="22"/>
        </w:rPr>
      </w:pPr>
      <w:r w:rsidRPr="00F762D0">
        <w:rPr>
          <w:sz w:val="22"/>
        </w:rPr>
        <w:t>Honors Geometry</w:t>
      </w:r>
      <w:r w:rsidRPr="00F762D0">
        <w:rPr>
          <w:sz w:val="22"/>
        </w:rPr>
        <w:tab/>
      </w:r>
      <w:r w:rsidRPr="00F762D0">
        <w:rPr>
          <w:sz w:val="22"/>
        </w:rPr>
        <w:tab/>
      </w:r>
      <w:r w:rsidRPr="00F762D0">
        <w:rPr>
          <w:sz w:val="22"/>
        </w:rPr>
        <w:tab/>
      </w:r>
      <w:r w:rsidRPr="00F762D0">
        <w:rPr>
          <w:sz w:val="22"/>
        </w:rPr>
        <w:tab/>
      </w:r>
      <w:r w:rsidRPr="00F762D0">
        <w:rPr>
          <w:sz w:val="22"/>
        </w:rPr>
        <w:tab/>
      </w:r>
      <w:r w:rsidRPr="00F762D0">
        <w:rPr>
          <w:sz w:val="22"/>
        </w:rPr>
        <w:tab/>
      </w:r>
      <w:r w:rsidRPr="00F762D0">
        <w:rPr>
          <w:sz w:val="22"/>
        </w:rPr>
        <w:tab/>
        <w:t>Name</w:t>
      </w:r>
      <w:r w:rsidR="00121063">
        <w:rPr>
          <w:sz w:val="22"/>
        </w:rPr>
        <w:t>:</w:t>
      </w:r>
      <w:r w:rsidRPr="00F762D0">
        <w:rPr>
          <w:sz w:val="22"/>
        </w:rPr>
        <w:t xml:space="preserve"> </w:t>
      </w:r>
      <w:r w:rsidR="000D5D8A">
        <w:rPr>
          <w:sz w:val="22"/>
        </w:rPr>
        <w:t>Quang Huynh</w:t>
      </w:r>
    </w:p>
    <w:p w14:paraId="2DC5DFA4" w14:textId="77777777" w:rsidR="00F82711" w:rsidRDefault="00F82711" w:rsidP="00F82711">
      <w:pPr>
        <w:spacing w:after="0" w:line="240" w:lineRule="auto"/>
        <w:rPr>
          <w:sz w:val="22"/>
        </w:rPr>
      </w:pPr>
      <w:r w:rsidRPr="00F762D0">
        <w:rPr>
          <w:sz w:val="22"/>
        </w:rPr>
        <w:t>Worksheet 5.1</w:t>
      </w:r>
    </w:p>
    <w:p w14:paraId="1B216C86" w14:textId="77777777" w:rsidR="00F762D0" w:rsidRPr="00F762D0" w:rsidRDefault="00F762D0" w:rsidP="00F82711">
      <w:pPr>
        <w:spacing w:after="0" w:line="240" w:lineRule="auto"/>
        <w:rPr>
          <w:sz w:val="22"/>
        </w:rPr>
      </w:pPr>
    </w:p>
    <w:p w14:paraId="6C4D1144" w14:textId="4E9F10EE" w:rsidR="006D3735" w:rsidRPr="00E12A56" w:rsidRDefault="001A26DC">
      <w:pPr>
        <w:rPr>
          <w:b/>
          <w:sz w:val="22"/>
        </w:rPr>
      </w:pPr>
      <w:r>
        <w:rPr>
          <w:b/>
          <w:noProof/>
          <w:sz w:val="22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75957F9" wp14:editId="3DDA630A">
                <wp:simplePos x="0" y="0"/>
                <wp:positionH relativeFrom="column">
                  <wp:posOffset>-1288975</wp:posOffset>
                </wp:positionH>
                <wp:positionV relativeFrom="paragraph">
                  <wp:posOffset>6057836</wp:posOffset>
                </wp:positionV>
                <wp:extent cx="360" cy="360"/>
                <wp:effectExtent l="0" t="0" r="0" b="0"/>
                <wp:wrapNone/>
                <wp:docPr id="49" name="Ink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E727DE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9" o:spid="_x0000_s1026" type="#_x0000_t75" style="position:absolute;margin-left:-102.2pt;margin-top:476.3pt;width:1.45pt;height:1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">
                <v:imagedata r:id="rId7" o:title=""/>
                <o:lock v:ext="edit" rotation="t" aspectratio="f"/>
              </v:shape>
            </w:pict>
          </mc:Fallback>
        </mc:AlternateContent>
      </w:r>
      <w:r w:rsidR="00AF0F19" w:rsidRPr="00E12A56">
        <w:rPr>
          <w:b/>
          <w:sz w:val="22"/>
        </w:rPr>
        <w:t xml:space="preserve">1. </w:t>
      </w:r>
      <w:r w:rsidR="003474A8" w:rsidRPr="00E12A56">
        <w:rPr>
          <w:b/>
          <w:sz w:val="22"/>
        </w:rPr>
        <w:t>Circle whether the following situations are</w:t>
      </w:r>
      <w:r w:rsidR="00AF0F19" w:rsidRPr="00E12A56">
        <w:rPr>
          <w:b/>
          <w:sz w:val="22"/>
        </w:rPr>
        <w:t xml:space="preserve"> REDUCTIONS OR ENLARGEMEN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46"/>
        <w:gridCol w:w="3661"/>
        <w:gridCol w:w="3493"/>
      </w:tblGrid>
      <w:tr w:rsidR="00AF0F19" w:rsidRPr="00F762D0" w14:paraId="571A6ED1" w14:textId="77777777" w:rsidTr="00360109">
        <w:tc>
          <w:tcPr>
            <w:tcW w:w="3672" w:type="dxa"/>
            <w:vAlign w:val="center"/>
          </w:tcPr>
          <w:p w14:paraId="639C4D92" w14:textId="77777777" w:rsidR="00AF0F19" w:rsidRPr="00F762D0" w:rsidRDefault="00FE344C" w:rsidP="006D3735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a) Scale Factor of 7:1 </w:t>
            </w:r>
            <w:r w:rsidRPr="00F762D0">
              <w:rPr>
                <w:sz w:val="18"/>
                <w:szCs w:val="18"/>
              </w:rPr>
              <w:br/>
              <w:t>(</w:t>
            </w:r>
            <w:r w:rsidR="006D3735" w:rsidRPr="00F762D0">
              <w:rPr>
                <w:sz w:val="18"/>
                <w:szCs w:val="18"/>
              </w:rPr>
              <w:t>image</w:t>
            </w:r>
            <w:r w:rsidRPr="00F762D0">
              <w:rPr>
                <w:sz w:val="18"/>
                <w:szCs w:val="18"/>
              </w:rPr>
              <w:t xml:space="preserve"> : pre-image</w:t>
            </w:r>
            <w:r w:rsidR="006D3735" w:rsidRPr="00F762D0">
              <w:rPr>
                <w:sz w:val="18"/>
                <w:szCs w:val="18"/>
              </w:rPr>
              <w:t>)</w:t>
            </w:r>
          </w:p>
        </w:tc>
        <w:tc>
          <w:tcPr>
            <w:tcW w:w="3672" w:type="dxa"/>
            <w:vAlign w:val="center"/>
          </w:tcPr>
          <w:p w14:paraId="7E58BB38" w14:textId="77777777" w:rsidR="00AF0F19" w:rsidRPr="00F762D0" w:rsidRDefault="006D3735" w:rsidP="006D3735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b) </w:t>
            </w:r>
            <w:r w:rsidRPr="00F762D0">
              <w:rPr>
                <w:position w:val="-14"/>
                <w:sz w:val="18"/>
                <w:szCs w:val="18"/>
              </w:rPr>
              <w:object w:dxaOrig="1359" w:dyaOrig="380" w14:anchorId="2BFBD7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15pt;height:25.45pt" o:ole="">
                  <v:imagedata r:id="rId8" o:title=""/>
                </v:shape>
                <o:OLEObject Type="Embed" ProgID="Equation.DSMT4" ShapeID="_x0000_i1025" DrawAspect="Content" ObjectID="_1672124124" r:id="rId9"/>
              </w:object>
            </w:r>
          </w:p>
        </w:tc>
        <w:tc>
          <w:tcPr>
            <w:tcW w:w="3672" w:type="dxa"/>
            <w:vAlign w:val="center"/>
          </w:tcPr>
          <w:p w14:paraId="2D1343BD" w14:textId="77777777" w:rsidR="00AF0F19" w:rsidRPr="00F762D0" w:rsidRDefault="006D3735" w:rsidP="006D3735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c) </w:t>
            </w: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777B0AED" wp14:editId="465F12AB">
                  <wp:extent cx="1390650" cy="5143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F19" w:rsidRPr="00F762D0" w14:paraId="7279F85A" w14:textId="77777777" w:rsidTr="00360109">
        <w:tc>
          <w:tcPr>
            <w:tcW w:w="3672" w:type="dxa"/>
          </w:tcPr>
          <w:p w14:paraId="2C1A3ADE" w14:textId="77777777" w:rsidR="00AF0F19" w:rsidRPr="00F762D0" w:rsidRDefault="00AF0F19">
            <w:pPr>
              <w:rPr>
                <w:b/>
                <w:sz w:val="18"/>
                <w:szCs w:val="18"/>
              </w:rPr>
            </w:pPr>
          </w:p>
        </w:tc>
        <w:tc>
          <w:tcPr>
            <w:tcW w:w="3672" w:type="dxa"/>
          </w:tcPr>
          <w:p w14:paraId="0551228E" w14:textId="77777777" w:rsidR="00AF0F19" w:rsidRPr="00F762D0" w:rsidRDefault="00AF0F19">
            <w:pPr>
              <w:rPr>
                <w:b/>
                <w:sz w:val="18"/>
                <w:szCs w:val="18"/>
              </w:rPr>
            </w:pPr>
          </w:p>
        </w:tc>
        <w:tc>
          <w:tcPr>
            <w:tcW w:w="3672" w:type="dxa"/>
          </w:tcPr>
          <w:p w14:paraId="14A75524" w14:textId="77777777" w:rsidR="00AF0F19" w:rsidRPr="00F762D0" w:rsidRDefault="00AF0F19">
            <w:pPr>
              <w:rPr>
                <w:b/>
                <w:sz w:val="18"/>
                <w:szCs w:val="18"/>
              </w:rPr>
            </w:pPr>
          </w:p>
        </w:tc>
      </w:tr>
      <w:tr w:rsidR="00AF0F19" w:rsidRPr="00F762D0" w14:paraId="64908B81" w14:textId="77777777" w:rsidTr="00360109">
        <w:tc>
          <w:tcPr>
            <w:tcW w:w="3672" w:type="dxa"/>
          </w:tcPr>
          <w:p w14:paraId="4C399054" w14:textId="12188B57" w:rsidR="00AF0F19" w:rsidRPr="00F762D0" w:rsidRDefault="001A26DC" w:rsidP="0036010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 wp14:anchorId="52A648F8" wp14:editId="7568824F">
                      <wp:simplePos x="0" y="0"/>
                      <wp:positionH relativeFrom="column">
                        <wp:posOffset>1189985</wp:posOffset>
                      </wp:positionH>
                      <wp:positionV relativeFrom="paragraph">
                        <wp:posOffset>-104083</wp:posOffset>
                      </wp:positionV>
                      <wp:extent cx="692280" cy="367920"/>
                      <wp:effectExtent l="57150" t="38100" r="31750" b="32385"/>
                      <wp:wrapNone/>
                      <wp:docPr id="13" name="Ink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2280" cy="36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C8B8CE" id="Ink 13" o:spid="_x0000_s1026" type="#_x0000_t75" style="position:absolute;margin-left:93pt;margin-top:-8.9pt;width:55.9pt;height:30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">
                      <v:imagedata r:id="rId12" o:title=""/>
                      <o:lock v:ext="edit" rotation="t" aspectratio="f"/>
                    </v:shape>
                  </w:pict>
                </mc:Fallback>
              </mc:AlternateContent>
            </w:r>
            <w:r w:rsidR="006D3735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5762B544" w14:textId="334BACB3" w:rsidR="00AF0F19" w:rsidRPr="00F762D0" w:rsidRDefault="006D3735" w:rsidP="00360109">
            <w:pPr>
              <w:jc w:val="center"/>
              <w:rPr>
                <w:b/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00D0C7E0" w14:textId="493DB8B2" w:rsidR="00AF0F19" w:rsidRPr="00F762D0" w:rsidRDefault="001A26DC" w:rsidP="0036010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 wp14:anchorId="5FE35057" wp14:editId="27DB5C47">
                      <wp:simplePos x="0" y="0"/>
                      <wp:positionH relativeFrom="column">
                        <wp:posOffset>1107185</wp:posOffset>
                      </wp:positionH>
                      <wp:positionV relativeFrom="paragraph">
                        <wp:posOffset>-126043</wp:posOffset>
                      </wp:positionV>
                      <wp:extent cx="762480" cy="460440"/>
                      <wp:effectExtent l="38100" t="57150" r="38100" b="34925"/>
                      <wp:wrapNone/>
                      <wp:docPr id="18" name="Ink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62480" cy="46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A32822" id="Ink 18" o:spid="_x0000_s1026" type="#_x0000_t75" style="position:absolute;margin-left:86.5pt;margin-top:-10.6pt;width:61.5pt;height:37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">
                      <v:imagedata r:id="rId14" o:title=""/>
                      <o:lock v:ext="edit" rotation="t" aspectratio="f"/>
                    </v:shape>
                  </w:pict>
                </mc:Fallback>
              </mc:AlternateContent>
            </w:r>
            <w:r w:rsidR="006D3735" w:rsidRPr="00F762D0">
              <w:rPr>
                <w:sz w:val="18"/>
                <w:szCs w:val="18"/>
              </w:rPr>
              <w:t>Reduction     or     Enlargement</w:t>
            </w:r>
          </w:p>
        </w:tc>
      </w:tr>
      <w:tr w:rsidR="00AF0F19" w:rsidRPr="00F762D0" w14:paraId="241EF38C" w14:textId="77777777" w:rsidTr="00360109">
        <w:tc>
          <w:tcPr>
            <w:tcW w:w="3672" w:type="dxa"/>
          </w:tcPr>
          <w:p w14:paraId="1844B75F" w14:textId="77777777" w:rsidR="00AF0F19" w:rsidRPr="00F762D0" w:rsidRDefault="00AF0F19">
            <w:pPr>
              <w:rPr>
                <w:b/>
                <w:sz w:val="18"/>
                <w:szCs w:val="18"/>
              </w:rPr>
            </w:pPr>
          </w:p>
        </w:tc>
        <w:tc>
          <w:tcPr>
            <w:tcW w:w="3672" w:type="dxa"/>
          </w:tcPr>
          <w:p w14:paraId="1F3B7ED9" w14:textId="550CB83E" w:rsidR="00AF0F19" w:rsidRPr="00F762D0" w:rsidRDefault="001A26DC">
            <w:pPr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6404FA1D" wp14:editId="7536848D">
                      <wp:simplePos x="0" y="0"/>
                      <wp:positionH relativeFrom="column">
                        <wp:posOffset>1126985</wp:posOffset>
                      </wp:positionH>
                      <wp:positionV relativeFrom="paragraph">
                        <wp:posOffset>-215428</wp:posOffset>
                      </wp:positionV>
                      <wp:extent cx="773280" cy="462240"/>
                      <wp:effectExtent l="57150" t="57150" r="27305" b="33655"/>
                      <wp:wrapNone/>
                      <wp:docPr id="17" name="Ink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3280" cy="46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0D23E9" id="Ink 17" o:spid="_x0000_s1026" type="#_x0000_t75" style="position:absolute;margin-left:88.05pt;margin-top:-17.65pt;width:62.35pt;height:37.8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">
                      <v:imagedata r:id="rId16" o:title="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3672" w:type="dxa"/>
          </w:tcPr>
          <w:p w14:paraId="487DFB4F" w14:textId="77777777" w:rsidR="00AF0F19" w:rsidRPr="00F762D0" w:rsidRDefault="00AF0F19">
            <w:pPr>
              <w:rPr>
                <w:b/>
                <w:sz w:val="18"/>
                <w:szCs w:val="18"/>
              </w:rPr>
            </w:pPr>
          </w:p>
        </w:tc>
      </w:tr>
      <w:tr w:rsidR="00AF0F19" w:rsidRPr="00F762D0" w14:paraId="1979F3F6" w14:textId="77777777" w:rsidTr="00360109">
        <w:tc>
          <w:tcPr>
            <w:tcW w:w="3672" w:type="dxa"/>
          </w:tcPr>
          <w:p w14:paraId="52720046" w14:textId="77777777" w:rsidR="00AF0F19" w:rsidRPr="00F762D0" w:rsidRDefault="006D3735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d) </w:t>
            </w:r>
            <w:r w:rsidRPr="00F762D0">
              <w:rPr>
                <w:position w:val="-14"/>
                <w:sz w:val="18"/>
                <w:szCs w:val="18"/>
              </w:rPr>
              <w:object w:dxaOrig="1420" w:dyaOrig="380" w14:anchorId="485C0B9A">
                <v:shape id="_x0000_i1026" type="#_x0000_t75" style="width:96pt;height:25.45pt" o:ole="">
                  <v:imagedata r:id="rId17" o:title=""/>
                </v:shape>
                <o:OLEObject Type="Embed" ProgID="Equation.DSMT4" ShapeID="_x0000_i1026" DrawAspect="Content" ObjectID="_1672124125" r:id="rId18"/>
              </w:object>
            </w:r>
          </w:p>
        </w:tc>
        <w:tc>
          <w:tcPr>
            <w:tcW w:w="3672" w:type="dxa"/>
          </w:tcPr>
          <w:p w14:paraId="7A816307" w14:textId="77777777" w:rsidR="00AF0F19" w:rsidRPr="00F762D0" w:rsidRDefault="006D3735" w:rsidP="00FE344C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e) Scale Factor of </w:t>
            </w:r>
            <w:r w:rsidR="00FE344C" w:rsidRPr="00F762D0">
              <w:rPr>
                <w:sz w:val="18"/>
                <w:szCs w:val="18"/>
              </w:rPr>
              <w:t>2</w:t>
            </w:r>
            <w:r w:rsidRPr="00F762D0">
              <w:rPr>
                <w:sz w:val="18"/>
                <w:szCs w:val="18"/>
              </w:rPr>
              <w:t>:</w:t>
            </w:r>
            <w:r w:rsidR="00FE344C" w:rsidRPr="00F762D0">
              <w:rPr>
                <w:sz w:val="18"/>
                <w:szCs w:val="18"/>
              </w:rPr>
              <w:t>3</w:t>
            </w:r>
            <w:r w:rsidRPr="00F762D0">
              <w:rPr>
                <w:sz w:val="18"/>
                <w:szCs w:val="18"/>
              </w:rPr>
              <w:t xml:space="preserve"> </w:t>
            </w:r>
            <w:r w:rsidRPr="00F762D0">
              <w:rPr>
                <w:sz w:val="18"/>
                <w:szCs w:val="18"/>
              </w:rPr>
              <w:br/>
            </w:r>
            <w:r w:rsidR="003474A8" w:rsidRPr="00F762D0">
              <w:rPr>
                <w:sz w:val="18"/>
                <w:szCs w:val="18"/>
              </w:rPr>
              <w:t xml:space="preserve">    </w:t>
            </w:r>
            <w:r w:rsidR="00FE344C" w:rsidRPr="00F762D0">
              <w:rPr>
                <w:sz w:val="18"/>
                <w:szCs w:val="18"/>
              </w:rPr>
              <w:t>(image : pre-image)</w:t>
            </w:r>
          </w:p>
        </w:tc>
        <w:tc>
          <w:tcPr>
            <w:tcW w:w="3672" w:type="dxa"/>
          </w:tcPr>
          <w:p w14:paraId="50C10F6F" w14:textId="77777777" w:rsidR="00AF0F19" w:rsidRPr="00F762D0" w:rsidRDefault="006D3735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f) </w:t>
            </w:r>
            <w:r w:rsidRPr="00F762D0">
              <w:rPr>
                <w:position w:val="-30"/>
                <w:sz w:val="18"/>
                <w:szCs w:val="18"/>
              </w:rPr>
              <w:object w:dxaOrig="1300" w:dyaOrig="540" w14:anchorId="0E35F8DA">
                <v:shape id="_x0000_i1027" type="#_x0000_t75" style="width:88.8pt;height:36pt" o:ole="">
                  <v:imagedata r:id="rId19" o:title=""/>
                </v:shape>
                <o:OLEObject Type="Embed" ProgID="Equation.DSMT4" ShapeID="_x0000_i1027" DrawAspect="Content" ObjectID="_1672124126" r:id="rId20"/>
              </w:object>
            </w:r>
          </w:p>
        </w:tc>
      </w:tr>
      <w:tr w:rsidR="00AF0F19" w:rsidRPr="00F762D0" w14:paraId="0E932D7A" w14:textId="77777777" w:rsidTr="00360109">
        <w:tc>
          <w:tcPr>
            <w:tcW w:w="3672" w:type="dxa"/>
          </w:tcPr>
          <w:p w14:paraId="7690E7A6" w14:textId="77777777" w:rsidR="00AF0F19" w:rsidRPr="00F762D0" w:rsidRDefault="00AF0F19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3013CFDB" w14:textId="77777777" w:rsidR="00AF0F19" w:rsidRPr="00F762D0" w:rsidRDefault="00AF0F19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0319C47A" w14:textId="77777777" w:rsidR="00AF0F19" w:rsidRPr="00F762D0" w:rsidRDefault="00AF0F19">
            <w:pPr>
              <w:rPr>
                <w:sz w:val="18"/>
                <w:szCs w:val="18"/>
              </w:rPr>
            </w:pPr>
          </w:p>
        </w:tc>
      </w:tr>
      <w:tr w:rsidR="006D3735" w:rsidRPr="00F762D0" w14:paraId="2F30503E" w14:textId="77777777" w:rsidTr="00360109">
        <w:tc>
          <w:tcPr>
            <w:tcW w:w="3672" w:type="dxa"/>
          </w:tcPr>
          <w:p w14:paraId="3F445ACB" w14:textId="2CAC889C" w:rsidR="006D3735" w:rsidRPr="00F762D0" w:rsidRDefault="001A26DC" w:rsidP="0036010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7201A475" wp14:editId="6242903D">
                      <wp:simplePos x="0" y="0"/>
                      <wp:positionH relativeFrom="column">
                        <wp:posOffset>1164785</wp:posOffset>
                      </wp:positionH>
                      <wp:positionV relativeFrom="paragraph">
                        <wp:posOffset>-114668</wp:posOffset>
                      </wp:positionV>
                      <wp:extent cx="867240" cy="471960"/>
                      <wp:effectExtent l="38100" t="38100" r="28575" b="23495"/>
                      <wp:wrapNone/>
                      <wp:docPr id="4" name="Ink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240" cy="47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21E923" id="Ink 4" o:spid="_x0000_s1026" type="#_x0000_t75" style="position:absolute;margin-left:91pt;margin-top:-9.75pt;width:69.75pt;height:38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">
                      <v:imagedata r:id="rId22" o:title=""/>
                      <o:lock v:ext="edit" rotation="t" aspectratio="f"/>
                    </v:shape>
                  </w:pict>
                </mc:Fallback>
              </mc:AlternateContent>
            </w:r>
            <w:r w:rsidR="006D3735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3C5BF470" w14:textId="7430DB0D" w:rsidR="006D3735" w:rsidRPr="00F762D0" w:rsidRDefault="001A26DC" w:rsidP="0036010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 wp14:anchorId="11507F28" wp14:editId="24CE3C04">
                      <wp:simplePos x="0" y="0"/>
                      <wp:positionH relativeFrom="column">
                        <wp:posOffset>323465</wp:posOffset>
                      </wp:positionH>
                      <wp:positionV relativeFrom="paragraph">
                        <wp:posOffset>-132308</wp:posOffset>
                      </wp:positionV>
                      <wp:extent cx="590760" cy="390240"/>
                      <wp:effectExtent l="38100" t="57150" r="38100" b="29210"/>
                      <wp:wrapNone/>
                      <wp:docPr id="8" name="Ink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0760" cy="39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60C814" id="Ink 8" o:spid="_x0000_s1026" type="#_x0000_t75" style="position:absolute;margin-left:24.75pt;margin-top:-11.1pt;width:47.9pt;height:32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">
                      <v:imagedata r:id="rId24" o:title=""/>
                      <o:lock v:ext="edit" rotation="t" aspectratio="f"/>
                    </v:shape>
                  </w:pict>
                </mc:Fallback>
              </mc:AlternateContent>
            </w:r>
            <w:r w:rsidR="006D3735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2EBD4C99" w14:textId="57747261" w:rsidR="006D3735" w:rsidRPr="00F762D0" w:rsidRDefault="001A26DC" w:rsidP="0036010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 wp14:anchorId="2954CB35" wp14:editId="63DDBFCD">
                      <wp:simplePos x="0" y="0"/>
                      <wp:positionH relativeFrom="column">
                        <wp:posOffset>1196465</wp:posOffset>
                      </wp:positionH>
                      <wp:positionV relativeFrom="paragraph">
                        <wp:posOffset>-115028</wp:posOffset>
                      </wp:positionV>
                      <wp:extent cx="666360" cy="355320"/>
                      <wp:effectExtent l="38100" t="38100" r="38735" b="26035"/>
                      <wp:wrapNone/>
                      <wp:docPr id="12" name="Ink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360" cy="35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B9286" id="Ink 12" o:spid="_x0000_s1026" type="#_x0000_t75" style="position:absolute;margin-left:93.5pt;margin-top:-9.75pt;width:53.85pt;height:29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">
                      <v:imagedata r:id="rId26" o:title=""/>
                      <o:lock v:ext="edit" rotation="t" aspectratio="f"/>
                    </v:shape>
                  </w:pict>
                </mc:Fallback>
              </mc:AlternateContent>
            </w:r>
            <w:r w:rsidR="006D3735" w:rsidRPr="00F762D0">
              <w:rPr>
                <w:sz w:val="18"/>
                <w:szCs w:val="18"/>
              </w:rPr>
              <w:t>Reduction     or     Enlargement</w:t>
            </w:r>
          </w:p>
        </w:tc>
      </w:tr>
      <w:tr w:rsidR="00360109" w:rsidRPr="00F762D0" w14:paraId="41816F47" w14:textId="77777777" w:rsidTr="00360109">
        <w:tc>
          <w:tcPr>
            <w:tcW w:w="3672" w:type="dxa"/>
          </w:tcPr>
          <w:p w14:paraId="6B831903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1F6374AA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457F58E0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</w:tr>
      <w:tr w:rsidR="00360109" w:rsidRPr="00F762D0" w14:paraId="7F68E201" w14:textId="77777777" w:rsidTr="00360109">
        <w:tc>
          <w:tcPr>
            <w:tcW w:w="3672" w:type="dxa"/>
          </w:tcPr>
          <w:p w14:paraId="1D96D1D5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g)</w:t>
            </w:r>
          </w:p>
        </w:tc>
        <w:tc>
          <w:tcPr>
            <w:tcW w:w="3672" w:type="dxa"/>
          </w:tcPr>
          <w:p w14:paraId="3DFCA674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h)</w:t>
            </w:r>
          </w:p>
        </w:tc>
        <w:tc>
          <w:tcPr>
            <w:tcW w:w="3672" w:type="dxa"/>
          </w:tcPr>
          <w:p w14:paraId="208A9452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proofErr w:type="spellStart"/>
            <w:r w:rsidRPr="00F762D0">
              <w:rPr>
                <w:sz w:val="18"/>
                <w:szCs w:val="18"/>
              </w:rPr>
              <w:t>i</w:t>
            </w:r>
            <w:proofErr w:type="spellEnd"/>
            <w:r w:rsidRPr="00F762D0">
              <w:rPr>
                <w:sz w:val="18"/>
                <w:szCs w:val="18"/>
              </w:rPr>
              <w:t>)</w:t>
            </w:r>
          </w:p>
        </w:tc>
      </w:tr>
      <w:tr w:rsidR="00360109" w:rsidRPr="00F762D0" w14:paraId="33F5614D" w14:textId="77777777" w:rsidTr="00360109">
        <w:tc>
          <w:tcPr>
            <w:tcW w:w="3672" w:type="dxa"/>
          </w:tcPr>
          <w:p w14:paraId="75B346DB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479877DF" wp14:editId="3F3B7416">
                  <wp:extent cx="2095060" cy="143827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06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79B2418E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66E1542B" wp14:editId="6D66F034">
                  <wp:extent cx="2154255" cy="13811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425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4689EA7C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2119DB07" wp14:editId="77F450D0">
                  <wp:extent cx="1323975" cy="138555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385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0109" w:rsidRPr="00F762D0" w14:paraId="3F51D045" w14:textId="77777777" w:rsidTr="00360109">
        <w:tc>
          <w:tcPr>
            <w:tcW w:w="3672" w:type="dxa"/>
          </w:tcPr>
          <w:p w14:paraId="67A2A109" w14:textId="77777777" w:rsidR="00360109" w:rsidRPr="00F762D0" w:rsidRDefault="00360109" w:rsidP="00360109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3672" w:type="dxa"/>
          </w:tcPr>
          <w:p w14:paraId="6508BCD8" w14:textId="7061CF0C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7350F285" wp14:editId="06883B27">
                      <wp:simplePos x="0" y="0"/>
                      <wp:positionH relativeFrom="column">
                        <wp:posOffset>1407425</wp:posOffset>
                      </wp:positionH>
                      <wp:positionV relativeFrom="paragraph">
                        <wp:posOffset>17788</wp:posOffset>
                      </wp:positionV>
                      <wp:extent cx="32400" cy="360"/>
                      <wp:effectExtent l="38100" t="38100" r="24765" b="38100"/>
                      <wp:wrapNone/>
                      <wp:docPr id="20" name="Ink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40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B9FCD8" id="Ink 20" o:spid="_x0000_s1026" type="#_x0000_t75" style="position:absolute;margin-left:110.1pt;margin-top:.7pt;width:3.95pt;height: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">
                      <v:imagedata r:id="rId31" o:title=""/>
                      <o:lock v:ext="edit" rotation="t" aspectratio="f"/>
                    </v:shape>
                  </w:pict>
                </mc:Fallback>
              </mc:AlternateContent>
            </w:r>
          </w:p>
        </w:tc>
        <w:tc>
          <w:tcPr>
            <w:tcW w:w="3672" w:type="dxa"/>
          </w:tcPr>
          <w:p w14:paraId="1B419DDC" w14:textId="77777777" w:rsidR="00360109" w:rsidRPr="00F762D0" w:rsidRDefault="00360109" w:rsidP="00360109">
            <w:pPr>
              <w:jc w:val="center"/>
              <w:rPr>
                <w:noProof/>
                <w:sz w:val="18"/>
                <w:szCs w:val="18"/>
              </w:rPr>
            </w:pPr>
          </w:p>
        </w:tc>
      </w:tr>
      <w:tr w:rsidR="00360109" w:rsidRPr="00F762D0" w14:paraId="2316953D" w14:textId="77777777" w:rsidTr="00360109">
        <w:tc>
          <w:tcPr>
            <w:tcW w:w="3672" w:type="dxa"/>
          </w:tcPr>
          <w:p w14:paraId="40AFCE9E" w14:textId="4C8335A6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60AE1285" wp14:editId="1190B609">
                      <wp:simplePos x="0" y="0"/>
                      <wp:positionH relativeFrom="column">
                        <wp:posOffset>284585</wp:posOffset>
                      </wp:positionH>
                      <wp:positionV relativeFrom="paragraph">
                        <wp:posOffset>-90592</wp:posOffset>
                      </wp:positionV>
                      <wp:extent cx="690120" cy="396360"/>
                      <wp:effectExtent l="57150" t="38100" r="34290" b="22860"/>
                      <wp:wrapNone/>
                      <wp:docPr id="19" name="Ink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0120" cy="39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93001F" id="Ink 19" o:spid="_x0000_s1026" type="#_x0000_t75" style="position:absolute;margin-left:21.7pt;margin-top:-7.85pt;width:55.8pt;height:32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">
                      <v:imagedata r:id="rId33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33965E4A" w14:textId="2952D84E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 wp14:anchorId="6A40F85B" wp14:editId="3718FB19">
                      <wp:simplePos x="0" y="0"/>
                      <wp:positionH relativeFrom="column">
                        <wp:posOffset>313385</wp:posOffset>
                      </wp:positionH>
                      <wp:positionV relativeFrom="paragraph">
                        <wp:posOffset>-111472</wp:posOffset>
                      </wp:positionV>
                      <wp:extent cx="694080" cy="455760"/>
                      <wp:effectExtent l="57150" t="38100" r="29845" b="20955"/>
                      <wp:wrapNone/>
                      <wp:docPr id="23" name="Ink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4080" cy="45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F94F64" id="Ink 23" o:spid="_x0000_s1026" type="#_x0000_t75" style="position:absolute;margin-left:24pt;margin-top:-9.5pt;width:56.05pt;height:37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">
                      <v:imagedata r:id="rId35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2AABFD06" w14:textId="5FB37A68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036BC12D" wp14:editId="09CF4E4C">
                      <wp:simplePos x="0" y="0"/>
                      <wp:positionH relativeFrom="column">
                        <wp:posOffset>354785</wp:posOffset>
                      </wp:positionH>
                      <wp:positionV relativeFrom="paragraph">
                        <wp:posOffset>-78352</wp:posOffset>
                      </wp:positionV>
                      <wp:extent cx="565920" cy="334440"/>
                      <wp:effectExtent l="38100" t="38100" r="24765" b="27940"/>
                      <wp:wrapNone/>
                      <wp:docPr id="24" name="Ink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5920" cy="33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A18F85" id="Ink 24" o:spid="_x0000_s1026" type="#_x0000_t75" style="position:absolute;margin-left:27.25pt;margin-top:-6.85pt;width:45.95pt;height:27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">
                      <v:imagedata r:id="rId37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</w:tr>
      <w:tr w:rsidR="00360109" w:rsidRPr="00F762D0" w14:paraId="2917355E" w14:textId="77777777" w:rsidTr="00360109">
        <w:tc>
          <w:tcPr>
            <w:tcW w:w="3672" w:type="dxa"/>
          </w:tcPr>
          <w:p w14:paraId="346818A2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1885BFAB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5E16BB2A" w14:textId="77777777" w:rsidR="00360109" w:rsidRPr="00F762D0" w:rsidRDefault="00360109" w:rsidP="005F3E3A">
            <w:pPr>
              <w:rPr>
                <w:sz w:val="18"/>
                <w:szCs w:val="18"/>
              </w:rPr>
            </w:pPr>
          </w:p>
        </w:tc>
      </w:tr>
      <w:tr w:rsidR="00360109" w:rsidRPr="00F762D0" w14:paraId="5BDA2DD0" w14:textId="77777777" w:rsidTr="00360109">
        <w:tc>
          <w:tcPr>
            <w:tcW w:w="3672" w:type="dxa"/>
          </w:tcPr>
          <w:p w14:paraId="7A671B54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J)</w:t>
            </w:r>
          </w:p>
        </w:tc>
        <w:tc>
          <w:tcPr>
            <w:tcW w:w="3672" w:type="dxa"/>
          </w:tcPr>
          <w:p w14:paraId="609070F5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k)</w:t>
            </w:r>
          </w:p>
        </w:tc>
        <w:tc>
          <w:tcPr>
            <w:tcW w:w="3672" w:type="dxa"/>
          </w:tcPr>
          <w:p w14:paraId="204A4232" w14:textId="77777777" w:rsidR="00360109" w:rsidRPr="00F762D0" w:rsidRDefault="0036010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>l)</w:t>
            </w:r>
          </w:p>
        </w:tc>
      </w:tr>
      <w:tr w:rsidR="00360109" w:rsidRPr="00F762D0" w14:paraId="4BB9514A" w14:textId="77777777" w:rsidTr="00360109">
        <w:tc>
          <w:tcPr>
            <w:tcW w:w="3672" w:type="dxa"/>
          </w:tcPr>
          <w:p w14:paraId="5C1C6080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72CD4162" wp14:editId="47523653">
                  <wp:extent cx="1392723" cy="16192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723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47AEE378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37FAF362" wp14:editId="3157B94A">
                  <wp:extent cx="1781175" cy="135255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1B594BB0" w14:textId="77777777" w:rsidR="00360109" w:rsidRPr="00F762D0" w:rsidRDefault="00360109" w:rsidP="00360109">
            <w:pPr>
              <w:jc w:val="center"/>
              <w:rPr>
                <w:sz w:val="18"/>
                <w:szCs w:val="18"/>
              </w:rPr>
            </w:pPr>
            <w:r w:rsidRPr="00F762D0">
              <w:rPr>
                <w:noProof/>
                <w:sz w:val="18"/>
                <w:szCs w:val="18"/>
              </w:rPr>
              <w:drawing>
                <wp:inline distT="0" distB="0" distL="0" distR="0" wp14:anchorId="0D6C18B0" wp14:editId="06FBD263">
                  <wp:extent cx="1514475" cy="15716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0109" w:rsidRPr="00F762D0" w14:paraId="119C9EB5" w14:textId="77777777" w:rsidTr="00360109">
        <w:tc>
          <w:tcPr>
            <w:tcW w:w="3672" w:type="dxa"/>
          </w:tcPr>
          <w:p w14:paraId="1F70601F" w14:textId="77777777" w:rsidR="00360109" w:rsidRPr="00F762D0" w:rsidRDefault="00360109" w:rsidP="00360109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3672" w:type="dxa"/>
          </w:tcPr>
          <w:p w14:paraId="35244FBE" w14:textId="77777777" w:rsidR="00360109" w:rsidRPr="00F762D0" w:rsidRDefault="00360109" w:rsidP="00360109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3672" w:type="dxa"/>
          </w:tcPr>
          <w:p w14:paraId="4D13F4A1" w14:textId="77777777" w:rsidR="00360109" w:rsidRPr="00F762D0" w:rsidRDefault="00360109" w:rsidP="00360109">
            <w:pPr>
              <w:jc w:val="center"/>
              <w:rPr>
                <w:noProof/>
                <w:sz w:val="18"/>
                <w:szCs w:val="18"/>
              </w:rPr>
            </w:pPr>
          </w:p>
        </w:tc>
      </w:tr>
      <w:tr w:rsidR="00360109" w:rsidRPr="00F762D0" w14:paraId="7A89921E" w14:textId="77777777" w:rsidTr="00360109">
        <w:tc>
          <w:tcPr>
            <w:tcW w:w="3672" w:type="dxa"/>
          </w:tcPr>
          <w:p w14:paraId="40812D8B" w14:textId="77C89FD8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66A912FC" wp14:editId="18A22BBE">
                      <wp:simplePos x="0" y="0"/>
                      <wp:positionH relativeFrom="column">
                        <wp:posOffset>1082345</wp:posOffset>
                      </wp:positionH>
                      <wp:positionV relativeFrom="paragraph">
                        <wp:posOffset>-137383</wp:posOffset>
                      </wp:positionV>
                      <wp:extent cx="676800" cy="388800"/>
                      <wp:effectExtent l="38100" t="57150" r="28575" b="30480"/>
                      <wp:wrapNone/>
                      <wp:docPr id="25" name="Ink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6800" cy="38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BDD8B9" id="Ink 25" o:spid="_x0000_s1026" type="#_x0000_t75" style="position:absolute;margin-left:84.5pt;margin-top:-11.5pt;width:54.75pt;height:3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">
                      <v:imagedata r:id="rId42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36BCF248" w14:textId="3F2AD715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 wp14:anchorId="698A0E7A" wp14:editId="01367781">
                      <wp:simplePos x="0" y="0"/>
                      <wp:positionH relativeFrom="column">
                        <wp:posOffset>253625</wp:posOffset>
                      </wp:positionH>
                      <wp:positionV relativeFrom="paragraph">
                        <wp:posOffset>-137743</wp:posOffset>
                      </wp:positionV>
                      <wp:extent cx="771120" cy="499320"/>
                      <wp:effectExtent l="57150" t="57150" r="29210" b="34290"/>
                      <wp:wrapNone/>
                      <wp:docPr id="26" name="Ink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1120" cy="49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B818F4" id="Ink 26" o:spid="_x0000_s1026" type="#_x0000_t75" style="position:absolute;margin-left:19.25pt;margin-top:-11.55pt;width:62.1pt;height:40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">
                      <v:imagedata r:id="rId44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  <w:tc>
          <w:tcPr>
            <w:tcW w:w="3672" w:type="dxa"/>
          </w:tcPr>
          <w:p w14:paraId="09A78442" w14:textId="267D5575" w:rsidR="00360109" w:rsidRPr="00F762D0" w:rsidRDefault="001A26DC" w:rsidP="00360109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3144306D" wp14:editId="1D8344DF">
                      <wp:simplePos x="0" y="0"/>
                      <wp:positionH relativeFrom="column">
                        <wp:posOffset>1119065</wp:posOffset>
                      </wp:positionH>
                      <wp:positionV relativeFrom="paragraph">
                        <wp:posOffset>-194623</wp:posOffset>
                      </wp:positionV>
                      <wp:extent cx="810720" cy="551160"/>
                      <wp:effectExtent l="57150" t="38100" r="27940" b="20955"/>
                      <wp:wrapNone/>
                      <wp:docPr id="27" name="Ink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0720" cy="55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E5CE2C" id="Ink 27" o:spid="_x0000_s1026" type="#_x0000_t75" style="position:absolute;margin-left:87.4pt;margin-top:-16pt;width:65.3pt;height:44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">
                      <v:imagedata r:id="rId46" o:title=""/>
                      <o:lock v:ext="edit" rotation="t" aspectratio="f"/>
                    </v:shape>
                  </w:pict>
                </mc:Fallback>
              </mc:AlternateContent>
            </w:r>
            <w:r w:rsidR="00360109" w:rsidRPr="00F762D0">
              <w:rPr>
                <w:sz w:val="18"/>
                <w:szCs w:val="18"/>
              </w:rPr>
              <w:t>Reduction     or     Enlargement</w:t>
            </w:r>
          </w:p>
        </w:tc>
      </w:tr>
    </w:tbl>
    <w:p w14:paraId="0AB7874E" w14:textId="77777777" w:rsidR="00833453" w:rsidRPr="00F762D0" w:rsidRDefault="00833453">
      <w:pPr>
        <w:rPr>
          <w:sz w:val="18"/>
          <w:szCs w:val="18"/>
        </w:rPr>
      </w:pPr>
    </w:p>
    <w:p w14:paraId="3DCE7F4C" w14:textId="7D3AA9B4" w:rsidR="00B773BD" w:rsidRPr="00E12A56" w:rsidRDefault="001A26DC">
      <w:pPr>
        <w:rPr>
          <w:b/>
          <w:sz w:val="22"/>
        </w:rPr>
      </w:pPr>
      <w:r>
        <w:rPr>
          <w:b/>
          <w:noProof/>
          <w:sz w:val="22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4E8D4FE8" wp14:editId="4FF7D6B7">
                <wp:simplePos x="0" y="0"/>
                <wp:positionH relativeFrom="column">
                  <wp:posOffset>8636585</wp:posOffset>
                </wp:positionH>
                <wp:positionV relativeFrom="paragraph">
                  <wp:posOffset>793204</wp:posOffset>
                </wp:positionV>
                <wp:extent cx="360" cy="360"/>
                <wp:effectExtent l="0" t="0" r="0" b="0"/>
                <wp:wrapNone/>
                <wp:docPr id="35" name="Ink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A210F" id="Ink 35" o:spid="_x0000_s1026" type="#_x0000_t75" style="position:absolute;margin-left:679.35pt;margin-top:61.75pt;width:1.45pt;height:1.4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">
                <v:imagedata r:id="rId7" o:title=""/>
                <o:lock v:ext="edit" rotation="t" aspectratio="f"/>
              </v:shape>
            </w:pict>
          </mc:Fallback>
        </mc:AlternateContent>
      </w:r>
      <w:r w:rsidR="00F762D0" w:rsidRPr="00E12A56">
        <w:rPr>
          <w:b/>
          <w:noProof/>
          <w:sz w:val="22"/>
        </w:rPr>
        <w:drawing>
          <wp:anchor distT="0" distB="0" distL="114300" distR="114300" simplePos="0" relativeHeight="251658240" behindDoc="0" locked="0" layoutInCell="1" allowOverlap="1" wp14:anchorId="05C2C728" wp14:editId="1C5EFCEF">
            <wp:simplePos x="0" y="0"/>
            <wp:positionH relativeFrom="column">
              <wp:posOffset>695325</wp:posOffset>
            </wp:positionH>
            <wp:positionV relativeFrom="paragraph">
              <wp:posOffset>116840</wp:posOffset>
            </wp:positionV>
            <wp:extent cx="5562600" cy="504825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0109" w:rsidRPr="00E12A56">
        <w:rPr>
          <w:b/>
          <w:sz w:val="22"/>
        </w:rPr>
        <w:t>2</w:t>
      </w:r>
      <w:r w:rsidR="00B773BD" w:rsidRPr="00E12A56">
        <w:rPr>
          <w:b/>
          <w:sz w:val="22"/>
        </w:rPr>
        <w:t>. Determine the missing poin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8"/>
        <w:gridCol w:w="3606"/>
        <w:gridCol w:w="3606"/>
      </w:tblGrid>
      <w:tr w:rsidR="00B773BD" w:rsidRPr="00F762D0" w14:paraId="466C1E22" w14:textId="77777777" w:rsidTr="004C2358">
        <w:tc>
          <w:tcPr>
            <w:tcW w:w="11016" w:type="dxa"/>
            <w:gridSpan w:val="3"/>
          </w:tcPr>
          <w:p w14:paraId="35F656C9" w14:textId="77777777" w:rsidR="00B773BD" w:rsidRPr="00F762D0" w:rsidRDefault="00B773BD" w:rsidP="00B773BD">
            <w:pPr>
              <w:jc w:val="center"/>
              <w:rPr>
                <w:sz w:val="18"/>
                <w:szCs w:val="18"/>
              </w:rPr>
            </w:pPr>
          </w:p>
        </w:tc>
      </w:tr>
      <w:tr w:rsidR="00B773BD" w:rsidRPr="00F762D0" w14:paraId="06E9FC8B" w14:textId="77777777" w:rsidTr="004C2358">
        <w:tc>
          <w:tcPr>
            <w:tcW w:w="3672" w:type="dxa"/>
          </w:tcPr>
          <w:p w14:paraId="3CCCD246" w14:textId="28F704C7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277F017D" wp14:editId="3353228A">
                      <wp:simplePos x="0" y="0"/>
                      <wp:positionH relativeFrom="column">
                        <wp:posOffset>1215905</wp:posOffset>
                      </wp:positionH>
                      <wp:positionV relativeFrom="paragraph">
                        <wp:posOffset>109164</wp:posOffset>
                      </wp:positionV>
                      <wp:extent cx="193680" cy="155880"/>
                      <wp:effectExtent l="57150" t="57150" r="0" b="34925"/>
                      <wp:wrapNone/>
                      <wp:docPr id="28" name="Ink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368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A4C25D" id="Ink 28" o:spid="_x0000_s1026" type="#_x0000_t75" style="position:absolute;margin-left:95.05pt;margin-top:7.9pt;width:16.65pt;height:13.6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">
                      <v:imagedata r:id="rId50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a)  </w:t>
            </w:r>
            <w:r w:rsidR="003474A8" w:rsidRPr="00E12A56">
              <w:rPr>
                <w:position w:val="-14"/>
                <w:sz w:val="18"/>
                <w:szCs w:val="18"/>
              </w:rPr>
              <w:object w:dxaOrig="1880" w:dyaOrig="380" w14:anchorId="031A2788">
                <v:shape id="_x0000_i1028" type="#_x0000_t75" style="width:127.2pt;height:25.45pt" o:ole="">
                  <v:imagedata r:id="rId51" o:title=""/>
                </v:shape>
                <o:OLEObject Type="Embed" ProgID="Equation.DSMT4" ShapeID="_x0000_i1028" DrawAspect="Content" ObjectID="_1672124127" r:id="rId52"/>
              </w:object>
            </w:r>
          </w:p>
        </w:tc>
        <w:tc>
          <w:tcPr>
            <w:tcW w:w="3672" w:type="dxa"/>
          </w:tcPr>
          <w:p w14:paraId="18AB8BB1" w14:textId="10CC9240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13134E0F" wp14:editId="108870B6">
                      <wp:simplePos x="0" y="0"/>
                      <wp:positionH relativeFrom="column">
                        <wp:posOffset>1384745</wp:posOffset>
                      </wp:positionH>
                      <wp:positionV relativeFrom="paragraph">
                        <wp:posOffset>81444</wp:posOffset>
                      </wp:positionV>
                      <wp:extent cx="151920" cy="155880"/>
                      <wp:effectExtent l="38100" t="57150" r="38735" b="34925"/>
                      <wp:wrapNone/>
                      <wp:docPr id="31" name="Ink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192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4EA2BD" id="Ink 31" o:spid="_x0000_s1026" type="#_x0000_t75" style="position:absolute;margin-left:108.35pt;margin-top:5.7pt;width:13.35pt;height:13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">
                      <v:imagedata r:id="rId54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b)  </w:t>
            </w:r>
            <w:r w:rsidR="003474A8" w:rsidRPr="00F762D0">
              <w:rPr>
                <w:position w:val="-14"/>
                <w:sz w:val="18"/>
                <w:szCs w:val="18"/>
              </w:rPr>
              <w:object w:dxaOrig="2020" w:dyaOrig="380" w14:anchorId="1D6B438E">
                <v:shape id="_x0000_i1029" type="#_x0000_t75" style="width:137.3pt;height:25.45pt" o:ole="">
                  <v:imagedata r:id="rId55" o:title=""/>
                </v:shape>
                <o:OLEObject Type="Embed" ProgID="Equation.DSMT4" ShapeID="_x0000_i1029" DrawAspect="Content" ObjectID="_1672124128" r:id="rId56"/>
              </w:object>
            </w:r>
          </w:p>
        </w:tc>
        <w:tc>
          <w:tcPr>
            <w:tcW w:w="3672" w:type="dxa"/>
          </w:tcPr>
          <w:p w14:paraId="081ACAFD" w14:textId="71393992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0BFD0B17" wp14:editId="29C139D1">
                      <wp:simplePos x="0" y="0"/>
                      <wp:positionH relativeFrom="column">
                        <wp:posOffset>1423670</wp:posOffset>
                      </wp:positionH>
                      <wp:positionV relativeFrom="paragraph">
                        <wp:posOffset>41275</wp:posOffset>
                      </wp:positionV>
                      <wp:extent cx="105120" cy="203760"/>
                      <wp:effectExtent l="38100" t="38100" r="28575" b="25400"/>
                      <wp:wrapNone/>
                      <wp:docPr id="34" name="Ink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120" cy="20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71A1B4" id="Ink 34" o:spid="_x0000_s1026" type="#_x0000_t75" style="position:absolute;margin-left:111.4pt;margin-top:2.55pt;width:9.7pt;height:17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">
                      <v:imagedata r:id="rId58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c)  </w:t>
            </w:r>
            <w:r w:rsidR="003474A8" w:rsidRPr="00F762D0">
              <w:rPr>
                <w:position w:val="-14"/>
                <w:sz w:val="18"/>
                <w:szCs w:val="18"/>
              </w:rPr>
              <w:object w:dxaOrig="2020" w:dyaOrig="380" w14:anchorId="370B6C71">
                <v:shape id="_x0000_i1030" type="#_x0000_t75" style="width:137.3pt;height:25.45pt" o:ole="">
                  <v:imagedata r:id="rId59" o:title=""/>
                </v:shape>
                <o:OLEObject Type="Embed" ProgID="Equation.DSMT4" ShapeID="_x0000_i1030" DrawAspect="Content" ObjectID="_1672124129" r:id="rId60"/>
              </w:object>
            </w:r>
          </w:p>
        </w:tc>
      </w:tr>
      <w:tr w:rsidR="00B773BD" w:rsidRPr="00F762D0" w14:paraId="551EAB80" w14:textId="77777777" w:rsidTr="004C2358">
        <w:tc>
          <w:tcPr>
            <w:tcW w:w="3672" w:type="dxa"/>
          </w:tcPr>
          <w:p w14:paraId="598A0F8D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208370C3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6D89A8D3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</w:tr>
      <w:tr w:rsidR="00B773BD" w:rsidRPr="00F762D0" w14:paraId="629D1D92" w14:textId="77777777" w:rsidTr="004C2358">
        <w:tc>
          <w:tcPr>
            <w:tcW w:w="3672" w:type="dxa"/>
          </w:tcPr>
          <w:p w14:paraId="14A6294A" w14:textId="0BAE4637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 wp14:anchorId="2CF9E7BA" wp14:editId="0FC6C276">
                      <wp:simplePos x="0" y="0"/>
                      <wp:positionH relativeFrom="column">
                        <wp:posOffset>1282065</wp:posOffset>
                      </wp:positionH>
                      <wp:positionV relativeFrom="paragraph">
                        <wp:posOffset>38735</wp:posOffset>
                      </wp:positionV>
                      <wp:extent cx="113040" cy="221040"/>
                      <wp:effectExtent l="38100" t="38100" r="1270" b="26670"/>
                      <wp:wrapNone/>
                      <wp:docPr id="41" name="Ink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040" cy="22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CFECB" id="Ink 41" o:spid="_x0000_s1026" type="#_x0000_t75" style="position:absolute;margin-left:100.25pt;margin-top:2.35pt;width:10.3pt;height:18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">
                      <v:imagedata r:id="rId62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d)  </w:t>
            </w:r>
            <w:r w:rsidR="003474A8" w:rsidRPr="00F762D0">
              <w:rPr>
                <w:position w:val="-14"/>
                <w:sz w:val="18"/>
                <w:szCs w:val="18"/>
              </w:rPr>
              <w:object w:dxaOrig="1880" w:dyaOrig="380" w14:anchorId="4C4BEAF7">
                <v:shape id="_x0000_i1031" type="#_x0000_t75" style="width:127.2pt;height:25.45pt" o:ole="">
                  <v:imagedata r:id="rId63" o:title=""/>
                </v:shape>
                <o:OLEObject Type="Embed" ProgID="Equation.DSMT4" ShapeID="_x0000_i1031" DrawAspect="Content" ObjectID="_1672124130" r:id="rId64"/>
              </w:object>
            </w:r>
          </w:p>
        </w:tc>
        <w:tc>
          <w:tcPr>
            <w:tcW w:w="3672" w:type="dxa"/>
          </w:tcPr>
          <w:p w14:paraId="458AC2EA" w14:textId="4883FEF7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 wp14:anchorId="0AD92931" wp14:editId="35492F92">
                      <wp:simplePos x="0" y="0"/>
                      <wp:positionH relativeFrom="column">
                        <wp:posOffset>811265</wp:posOffset>
                      </wp:positionH>
                      <wp:positionV relativeFrom="paragraph">
                        <wp:posOffset>61054</wp:posOffset>
                      </wp:positionV>
                      <wp:extent cx="96120" cy="143280"/>
                      <wp:effectExtent l="38100" t="38100" r="37465" b="28575"/>
                      <wp:wrapNone/>
                      <wp:docPr id="44" name="Ink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120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21A8F0" id="Ink 44" o:spid="_x0000_s1026" type="#_x0000_t75" style="position:absolute;margin-left:63.2pt;margin-top:4.1pt;width:8.95pt;height:12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">
                      <v:imagedata r:id="rId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5408D187" wp14:editId="4D243D3C">
                      <wp:simplePos x="0" y="0"/>
                      <wp:positionH relativeFrom="column">
                        <wp:posOffset>841145</wp:posOffset>
                      </wp:positionH>
                      <wp:positionV relativeFrom="paragraph">
                        <wp:posOffset>66814</wp:posOffset>
                      </wp:positionV>
                      <wp:extent cx="10800" cy="127800"/>
                      <wp:effectExtent l="57150" t="38100" r="27305" b="24765"/>
                      <wp:wrapNone/>
                      <wp:docPr id="42" name="Ink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0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507DAD" id="Ink 42" o:spid="_x0000_s1026" type="#_x0000_t75" style="position:absolute;margin-left:65.55pt;margin-top:4.55pt;width:2.25pt;height:11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">
                      <v:imagedata r:id="rId68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e)  </w:t>
            </w:r>
            <w:r w:rsidR="003474A8" w:rsidRPr="00F762D0">
              <w:rPr>
                <w:position w:val="-14"/>
                <w:sz w:val="18"/>
                <w:szCs w:val="18"/>
              </w:rPr>
              <w:object w:dxaOrig="1939" w:dyaOrig="380" w14:anchorId="1781DD40">
                <v:shape id="_x0000_i1032" type="#_x0000_t75" style="width:131.5pt;height:25.45pt" o:ole="">
                  <v:imagedata r:id="rId69" o:title=""/>
                </v:shape>
                <o:OLEObject Type="Embed" ProgID="Equation.DSMT4" ShapeID="_x0000_i1032" DrawAspect="Content" ObjectID="_1672124131" r:id="rId70"/>
              </w:object>
            </w:r>
          </w:p>
        </w:tc>
        <w:tc>
          <w:tcPr>
            <w:tcW w:w="3672" w:type="dxa"/>
          </w:tcPr>
          <w:p w14:paraId="77646C56" w14:textId="19A86781" w:rsidR="00B773BD" w:rsidRPr="00F762D0" w:rsidRDefault="001A26DC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 wp14:anchorId="704DA9CB" wp14:editId="04360CD7">
                      <wp:simplePos x="0" y="0"/>
                      <wp:positionH relativeFrom="column">
                        <wp:posOffset>884555</wp:posOffset>
                      </wp:positionH>
                      <wp:positionV relativeFrom="paragraph">
                        <wp:posOffset>27305</wp:posOffset>
                      </wp:positionV>
                      <wp:extent cx="167890" cy="193040"/>
                      <wp:effectExtent l="57150" t="57150" r="0" b="35560"/>
                      <wp:wrapNone/>
                      <wp:docPr id="48" name="Ink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7890" cy="19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4C45FF" id="Ink 48" o:spid="_x0000_s1026" type="#_x0000_t75" style="position:absolute;margin-left:68.95pt;margin-top:1.45pt;width:14.6pt;height:16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">
                      <v:imagedata r:id="rId72" o:title=""/>
                      <o:lock v:ext="edit" rotation="t" aspectratio="f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f)   </w:t>
            </w:r>
            <w:r w:rsidR="003474A8" w:rsidRPr="00F762D0">
              <w:rPr>
                <w:position w:val="-14"/>
                <w:sz w:val="18"/>
                <w:szCs w:val="18"/>
              </w:rPr>
              <w:object w:dxaOrig="2000" w:dyaOrig="380" w14:anchorId="6C1199B8">
                <v:shape id="_x0000_i1033" type="#_x0000_t75" style="width:135.85pt;height:25.45pt" o:ole="">
                  <v:imagedata r:id="rId73" o:title=""/>
                </v:shape>
                <o:OLEObject Type="Embed" ProgID="Equation.DSMT4" ShapeID="_x0000_i1033" DrawAspect="Content" ObjectID="_1672124132" r:id="rId74"/>
              </w:object>
            </w:r>
          </w:p>
        </w:tc>
      </w:tr>
      <w:tr w:rsidR="00B773BD" w:rsidRPr="00F762D0" w14:paraId="126570F4" w14:textId="77777777" w:rsidTr="004C2358">
        <w:tc>
          <w:tcPr>
            <w:tcW w:w="3672" w:type="dxa"/>
          </w:tcPr>
          <w:p w14:paraId="40844D78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2E9CCFDC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50DEE78A" w14:textId="77777777" w:rsidR="00B773BD" w:rsidRPr="00F762D0" w:rsidRDefault="00B773BD">
            <w:pPr>
              <w:rPr>
                <w:sz w:val="18"/>
                <w:szCs w:val="18"/>
              </w:rPr>
            </w:pPr>
          </w:p>
        </w:tc>
      </w:tr>
      <w:tr w:rsidR="00B773BD" w:rsidRPr="00F762D0" w14:paraId="7712A404" w14:textId="77777777" w:rsidTr="004C2358">
        <w:tc>
          <w:tcPr>
            <w:tcW w:w="3672" w:type="dxa"/>
          </w:tcPr>
          <w:p w14:paraId="58AAEF9F" w14:textId="07175551" w:rsidR="00B773BD" w:rsidRPr="00F762D0" w:rsidRDefault="00056787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 wp14:anchorId="2530AAB7" wp14:editId="20E45259">
                      <wp:simplePos x="0" y="0"/>
                      <wp:positionH relativeFrom="column">
                        <wp:posOffset>671045</wp:posOffset>
                      </wp:positionH>
                      <wp:positionV relativeFrom="paragraph">
                        <wp:posOffset>48644</wp:posOffset>
                      </wp:positionV>
                      <wp:extent cx="156960" cy="158040"/>
                      <wp:effectExtent l="57150" t="57150" r="33655" b="52070"/>
                      <wp:wrapNone/>
                      <wp:docPr id="21" name="Ink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960" cy="15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B5D525" id="Ink 21" o:spid="_x0000_s1026" type="#_x0000_t75" style="position:absolute;margin-left:52.15pt;margin-top:3.15pt;width:13.75pt;height:13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">
                      <v:imagedata r:id="rId76" o:title="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g) </w:t>
            </w:r>
            <w:r w:rsidR="00AF0F19" w:rsidRPr="00F762D0">
              <w:rPr>
                <w:position w:val="-14"/>
                <w:sz w:val="18"/>
                <w:szCs w:val="18"/>
              </w:rPr>
              <w:object w:dxaOrig="1680" w:dyaOrig="380" w14:anchorId="7A430DE5">
                <v:shape id="_x0000_i1034" type="#_x0000_t75" style="width:113.75pt;height:25.45pt" o:ole="">
                  <v:imagedata r:id="rId77" o:title=""/>
                </v:shape>
                <o:OLEObject Type="Embed" ProgID="Equation.DSMT4" ShapeID="_x0000_i1034" DrawAspect="Content" ObjectID="_1672124133" r:id="rId78"/>
              </w:object>
            </w:r>
          </w:p>
        </w:tc>
        <w:tc>
          <w:tcPr>
            <w:tcW w:w="3672" w:type="dxa"/>
          </w:tcPr>
          <w:p w14:paraId="30B77C55" w14:textId="738582F8" w:rsidR="00B773BD" w:rsidRPr="00F762D0" w:rsidRDefault="00673AD9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 wp14:anchorId="7106F3D9" wp14:editId="012E12E4">
                      <wp:simplePos x="0" y="0"/>
                      <wp:positionH relativeFrom="column">
                        <wp:posOffset>1182370</wp:posOffset>
                      </wp:positionH>
                      <wp:positionV relativeFrom="paragraph">
                        <wp:posOffset>46355</wp:posOffset>
                      </wp:positionV>
                      <wp:extent cx="124560" cy="192600"/>
                      <wp:effectExtent l="38100" t="57150" r="27940" b="55245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9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0CAAEF" id="Ink 32" o:spid="_x0000_s1026" type="#_x0000_t75" style="position:absolute;margin-left:92.4pt;margin-top:2.95pt;width:11.2pt;height:16.5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">
                      <v:imagedata r:id="rId80" o:title=""/>
                    </v:shape>
                  </w:pict>
                </mc:Fallback>
              </mc:AlternateContent>
            </w:r>
            <w:r w:rsidR="00B773BD" w:rsidRPr="00F762D0">
              <w:rPr>
                <w:sz w:val="18"/>
                <w:szCs w:val="18"/>
              </w:rPr>
              <w:t xml:space="preserve">h) </w:t>
            </w:r>
            <w:r w:rsidR="00AF0F19" w:rsidRPr="00F762D0">
              <w:rPr>
                <w:position w:val="-14"/>
                <w:sz w:val="18"/>
                <w:szCs w:val="18"/>
              </w:rPr>
              <w:object w:dxaOrig="1780" w:dyaOrig="380" w14:anchorId="7978F350">
                <v:shape id="_x0000_i1035" type="#_x0000_t75" style="width:120.95pt;height:25.45pt" o:ole="">
                  <v:imagedata r:id="rId81" o:title=""/>
                </v:shape>
                <o:OLEObject Type="Embed" ProgID="Equation.DSMT4" ShapeID="_x0000_i1035" DrawAspect="Content" ObjectID="_1672124134" r:id="rId82"/>
              </w:object>
            </w:r>
          </w:p>
        </w:tc>
        <w:tc>
          <w:tcPr>
            <w:tcW w:w="3672" w:type="dxa"/>
          </w:tcPr>
          <w:p w14:paraId="0A298CFE" w14:textId="4CF6DC1D" w:rsidR="00B773BD" w:rsidRPr="00F762D0" w:rsidRDefault="00673AD9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 wp14:anchorId="35672AE3" wp14:editId="05A939B3">
                      <wp:simplePos x="0" y="0"/>
                      <wp:positionH relativeFrom="column">
                        <wp:posOffset>1161366</wp:posOffset>
                      </wp:positionH>
                      <wp:positionV relativeFrom="paragraph">
                        <wp:posOffset>41815</wp:posOffset>
                      </wp:positionV>
                      <wp:extent cx="150840" cy="172800"/>
                      <wp:effectExtent l="38100" t="38100" r="40005" b="55880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084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83B08C" id="Ink 33" o:spid="_x0000_s1026" type="#_x0000_t75" style="position:absolute;margin-left:90.75pt;margin-top:2.6pt;width:13.3pt;height:1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">
                      <v:imagedata r:id="rId84" o:title=""/>
                    </v:shape>
                  </w:pict>
                </mc:Fallback>
              </mc:AlternateContent>
            </w:r>
            <w:proofErr w:type="spellStart"/>
            <w:r w:rsidR="00B773BD" w:rsidRPr="00F762D0">
              <w:rPr>
                <w:sz w:val="18"/>
                <w:szCs w:val="18"/>
              </w:rPr>
              <w:t>i</w:t>
            </w:r>
            <w:proofErr w:type="spellEnd"/>
            <w:r w:rsidR="00B773BD" w:rsidRPr="00F762D0">
              <w:rPr>
                <w:sz w:val="18"/>
                <w:szCs w:val="18"/>
              </w:rPr>
              <w:t xml:space="preserve">) </w:t>
            </w:r>
            <w:r w:rsidR="00AF0F19" w:rsidRPr="00F762D0">
              <w:rPr>
                <w:position w:val="-30"/>
                <w:sz w:val="18"/>
                <w:szCs w:val="18"/>
              </w:rPr>
              <w:object w:dxaOrig="1820" w:dyaOrig="540" w14:anchorId="301B3E46">
                <v:shape id="_x0000_i1036" type="#_x0000_t75" style="width:123.85pt;height:36pt" o:ole="">
                  <v:imagedata r:id="rId85" o:title=""/>
                </v:shape>
                <o:OLEObject Type="Embed" ProgID="Equation.DSMT4" ShapeID="_x0000_i1036" DrawAspect="Content" ObjectID="_1672124135" r:id="rId86"/>
              </w:object>
            </w:r>
          </w:p>
        </w:tc>
      </w:tr>
    </w:tbl>
    <w:p w14:paraId="212B330D" w14:textId="77777777" w:rsidR="001B0787" w:rsidRPr="00F762D0" w:rsidRDefault="00B773BD">
      <w:pPr>
        <w:rPr>
          <w:sz w:val="18"/>
          <w:szCs w:val="18"/>
        </w:rPr>
      </w:pPr>
      <w:r w:rsidRPr="00F762D0">
        <w:rPr>
          <w:sz w:val="18"/>
          <w:szCs w:val="18"/>
        </w:rPr>
        <w:t xml:space="preserve"> </w:t>
      </w:r>
    </w:p>
    <w:p w14:paraId="11524E78" w14:textId="77777777" w:rsidR="00811376" w:rsidRPr="00E12A56" w:rsidRDefault="00360109">
      <w:pPr>
        <w:rPr>
          <w:b/>
          <w:sz w:val="22"/>
        </w:rPr>
      </w:pPr>
      <w:r w:rsidRPr="00E12A56">
        <w:rPr>
          <w:b/>
          <w:sz w:val="22"/>
        </w:rPr>
        <w:lastRenderedPageBreak/>
        <w:t>3</w:t>
      </w:r>
      <w:r w:rsidR="00811376" w:rsidRPr="00E12A56">
        <w:rPr>
          <w:b/>
          <w:sz w:val="22"/>
        </w:rPr>
        <w:t>. Determine the ratio.</w:t>
      </w:r>
      <w:r w:rsidRPr="00E12A56">
        <w:rPr>
          <w:b/>
          <w:sz w:val="22"/>
        </w:rPr>
        <w:t xml:space="preserve"> (Reduce the ratio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9"/>
        <w:gridCol w:w="3577"/>
        <w:gridCol w:w="3604"/>
      </w:tblGrid>
      <w:tr w:rsidR="00811376" w:rsidRPr="00F762D0" w14:paraId="14E55860" w14:textId="77777777" w:rsidTr="00C5337F">
        <w:tc>
          <w:tcPr>
            <w:tcW w:w="11016" w:type="dxa"/>
            <w:gridSpan w:val="3"/>
          </w:tcPr>
          <w:p w14:paraId="1D9915C8" w14:textId="345AA04E" w:rsidR="00811376" w:rsidRPr="00F762D0" w:rsidRDefault="00811376" w:rsidP="00811376">
            <w:pPr>
              <w:jc w:val="center"/>
              <w:rPr>
                <w:b/>
                <w:sz w:val="18"/>
                <w:szCs w:val="18"/>
              </w:rPr>
            </w:pPr>
            <w:r w:rsidRPr="00F762D0">
              <w:rPr>
                <w:b/>
                <w:noProof/>
                <w:sz w:val="18"/>
                <w:szCs w:val="18"/>
              </w:rPr>
              <w:drawing>
                <wp:inline distT="0" distB="0" distL="0" distR="0" wp14:anchorId="2030C0CC" wp14:editId="096122E3">
                  <wp:extent cx="3657600" cy="6953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1376" w:rsidRPr="00F762D0" w14:paraId="390F26CE" w14:textId="77777777" w:rsidTr="00C5337F">
        <w:tc>
          <w:tcPr>
            <w:tcW w:w="3672" w:type="dxa"/>
          </w:tcPr>
          <w:p w14:paraId="3D7C0FA0" w14:textId="52D21A9E" w:rsidR="00811376" w:rsidRPr="00F762D0" w:rsidRDefault="00673AD9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61540466" wp14:editId="38ED6E39">
                      <wp:simplePos x="0" y="0"/>
                      <wp:positionH relativeFrom="column">
                        <wp:posOffset>1101756</wp:posOffset>
                      </wp:positionH>
                      <wp:positionV relativeFrom="paragraph">
                        <wp:posOffset>-35522</wp:posOffset>
                      </wp:positionV>
                      <wp:extent cx="30600" cy="146520"/>
                      <wp:effectExtent l="38100" t="38100" r="45720" b="44450"/>
                      <wp:wrapNone/>
                      <wp:docPr id="37" name="Ink 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14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5008F7" id="Ink 37" o:spid="_x0000_s1026" type="#_x0000_t75" style="position:absolute;margin-left:86.05pt;margin-top:-3.5pt;width:3.8pt;height:13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">
                      <v:imagedata r:id="rId89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 wp14:anchorId="14FF1971" wp14:editId="60072335">
                      <wp:simplePos x="0" y="0"/>
                      <wp:positionH relativeFrom="column">
                        <wp:posOffset>500196</wp:posOffset>
                      </wp:positionH>
                      <wp:positionV relativeFrom="paragraph">
                        <wp:posOffset>-35882</wp:posOffset>
                      </wp:positionV>
                      <wp:extent cx="142200" cy="142200"/>
                      <wp:effectExtent l="38100" t="38100" r="48895" b="48895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20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F4677E" id="Ink 36" o:spid="_x0000_s1026" type="#_x0000_t75" style="position:absolute;margin-left:38.7pt;margin-top:-3.55pt;width:12.65pt;height:12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">
                      <v:imagedata r:id="rId91" o:title=""/>
                    </v:shape>
                  </w:pict>
                </mc:Fallback>
              </mc:AlternateContent>
            </w:r>
            <w:r w:rsidR="00811376" w:rsidRPr="00F762D0">
              <w:rPr>
                <w:sz w:val="18"/>
                <w:szCs w:val="18"/>
              </w:rPr>
              <w:t xml:space="preserve">a) </w:t>
            </w:r>
            <w:proofErr w:type="gramStart"/>
            <w:r w:rsidR="00C5337F" w:rsidRPr="00F762D0">
              <w:rPr>
                <w:sz w:val="18"/>
                <w:szCs w:val="18"/>
              </w:rPr>
              <w:t>CD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DE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  <w:tc>
          <w:tcPr>
            <w:tcW w:w="3672" w:type="dxa"/>
          </w:tcPr>
          <w:p w14:paraId="5B70422B" w14:textId="1C2F716B" w:rsidR="00811376" w:rsidRPr="00F762D0" w:rsidRDefault="00673AD9" w:rsidP="00C5337F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 wp14:anchorId="2A39ED54" wp14:editId="06C5BF15">
                      <wp:simplePos x="0" y="0"/>
                      <wp:positionH relativeFrom="column">
                        <wp:posOffset>1065530</wp:posOffset>
                      </wp:positionH>
                      <wp:positionV relativeFrom="paragraph">
                        <wp:posOffset>-35560</wp:posOffset>
                      </wp:positionV>
                      <wp:extent cx="125640" cy="135055"/>
                      <wp:effectExtent l="38100" t="38100" r="46355" b="55880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640" cy="1350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82B459" id="Ink 56" o:spid="_x0000_s1026" type="#_x0000_t75" style="position:absolute;margin-left:83.2pt;margin-top:-3.5pt;width:11.35pt;height:12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">
                      <v:imagedata r:id="rId93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 wp14:anchorId="141F128E" wp14:editId="31F3481E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-22860</wp:posOffset>
                      </wp:positionV>
                      <wp:extent cx="76200" cy="140040"/>
                      <wp:effectExtent l="38100" t="38100" r="57150" b="50800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200" cy="14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D87747" id="Ink 52" o:spid="_x0000_s1026" type="#_x0000_t75" style="position:absolute;margin-left:49.1pt;margin-top:-2.5pt;width:7.4pt;height:12.4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">
                      <v:imagedata r:id="rId95" o:title=""/>
                    </v:shape>
                  </w:pict>
                </mc:Fallback>
              </mc:AlternateContent>
            </w:r>
            <w:r w:rsidR="00811376" w:rsidRPr="00F762D0">
              <w:rPr>
                <w:sz w:val="18"/>
                <w:szCs w:val="18"/>
              </w:rPr>
              <w:t xml:space="preserve">b) </w:t>
            </w:r>
            <w:proofErr w:type="gramStart"/>
            <w:r w:rsidR="00C5337F" w:rsidRPr="00F762D0">
              <w:rPr>
                <w:sz w:val="18"/>
                <w:szCs w:val="18"/>
              </w:rPr>
              <w:t>EB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BD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  <w:tc>
          <w:tcPr>
            <w:tcW w:w="3672" w:type="dxa"/>
          </w:tcPr>
          <w:p w14:paraId="7CA74BAD" w14:textId="13C4AD2D" w:rsidR="00811376" w:rsidRPr="00F762D0" w:rsidRDefault="00673AD9" w:rsidP="00C5337F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 wp14:anchorId="5649580E" wp14:editId="40FB3EAA">
                      <wp:simplePos x="0" y="0"/>
                      <wp:positionH relativeFrom="column">
                        <wp:posOffset>1501140</wp:posOffset>
                      </wp:positionH>
                      <wp:positionV relativeFrom="paragraph">
                        <wp:posOffset>-60325</wp:posOffset>
                      </wp:positionV>
                      <wp:extent cx="95250" cy="170740"/>
                      <wp:effectExtent l="38100" t="38100" r="57150" b="58420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250" cy="1707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BE55C9" id="Ink 61" o:spid="_x0000_s1026" type="#_x0000_t75" style="position:absolute;margin-left:117.5pt;margin-top:-5.45pt;width:8.9pt;height:14.9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">
                      <v:imagedata r:id="rId97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 wp14:anchorId="134307E7" wp14:editId="2764FF6B">
                      <wp:simplePos x="0" y="0"/>
                      <wp:positionH relativeFrom="column">
                        <wp:posOffset>1086656</wp:posOffset>
                      </wp:positionH>
                      <wp:positionV relativeFrom="paragraph">
                        <wp:posOffset>-47762</wp:posOffset>
                      </wp:positionV>
                      <wp:extent cx="95400" cy="129240"/>
                      <wp:effectExtent l="38100" t="38100" r="38100" b="42545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12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638A84" id="Ink 58" o:spid="_x0000_s1026" type="#_x0000_t75" style="position:absolute;margin-left:84.85pt;margin-top:-4.45pt;width:8.9pt;height:11.6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">
                      <v:imagedata r:id="rId99" o:title=""/>
                    </v:shape>
                  </w:pict>
                </mc:Fallback>
              </mc:AlternateContent>
            </w:r>
            <w:r w:rsidR="00811376" w:rsidRPr="00F762D0">
              <w:rPr>
                <w:sz w:val="18"/>
                <w:szCs w:val="18"/>
              </w:rPr>
              <w:t xml:space="preserve">c) </w:t>
            </w:r>
            <w:proofErr w:type="gramStart"/>
            <w:r w:rsidR="00C5337F" w:rsidRPr="00F762D0">
              <w:rPr>
                <w:sz w:val="18"/>
                <w:szCs w:val="18"/>
              </w:rPr>
              <w:t>CD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DA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</w:tr>
      <w:tr w:rsidR="00811376" w:rsidRPr="00F762D0" w14:paraId="43E1ECAF" w14:textId="77777777" w:rsidTr="00C5337F">
        <w:tc>
          <w:tcPr>
            <w:tcW w:w="3672" w:type="dxa"/>
          </w:tcPr>
          <w:p w14:paraId="15508986" w14:textId="77777777" w:rsidR="00811376" w:rsidRPr="00F762D0" w:rsidRDefault="00811376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4DB8A79B" w14:textId="69E34C4C" w:rsidR="00811376" w:rsidRPr="00F762D0" w:rsidRDefault="00811376">
            <w:pPr>
              <w:rPr>
                <w:sz w:val="18"/>
                <w:szCs w:val="18"/>
              </w:rPr>
            </w:pPr>
          </w:p>
        </w:tc>
        <w:tc>
          <w:tcPr>
            <w:tcW w:w="3672" w:type="dxa"/>
          </w:tcPr>
          <w:p w14:paraId="4002BB8D" w14:textId="5F1D7D21" w:rsidR="00811376" w:rsidRPr="00F762D0" w:rsidRDefault="00811376">
            <w:pPr>
              <w:rPr>
                <w:sz w:val="18"/>
                <w:szCs w:val="18"/>
              </w:rPr>
            </w:pPr>
          </w:p>
        </w:tc>
      </w:tr>
      <w:tr w:rsidR="00C5337F" w:rsidRPr="00F762D0" w14:paraId="22EE47C1" w14:textId="77777777" w:rsidTr="00C5337F">
        <w:tc>
          <w:tcPr>
            <w:tcW w:w="3672" w:type="dxa"/>
          </w:tcPr>
          <w:p w14:paraId="4D41D4F5" w14:textId="02192891" w:rsidR="00C5337F" w:rsidRPr="00F762D0" w:rsidRDefault="00673AD9" w:rsidP="00C5337F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 wp14:anchorId="1A36060B" wp14:editId="4D3167A7">
                      <wp:simplePos x="0" y="0"/>
                      <wp:positionH relativeFrom="column">
                        <wp:posOffset>1552836</wp:posOffset>
                      </wp:positionH>
                      <wp:positionV relativeFrom="paragraph">
                        <wp:posOffset>-28447</wp:posOffset>
                      </wp:positionV>
                      <wp:extent cx="83880" cy="99000"/>
                      <wp:effectExtent l="57150" t="38100" r="30480" b="53975"/>
                      <wp:wrapNone/>
                      <wp:docPr id="64" name="Ink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103F3A" id="Ink 64" o:spid="_x0000_s1026" type="#_x0000_t75" style="position:absolute;margin-left:121.55pt;margin-top:-2.95pt;width:8pt;height:9.2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">
                      <v:imagedata r:id="rId101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 wp14:anchorId="68378D05" wp14:editId="428BA2B1">
                      <wp:simplePos x="0" y="0"/>
                      <wp:positionH relativeFrom="column">
                        <wp:posOffset>1028676</wp:posOffset>
                      </wp:positionH>
                      <wp:positionV relativeFrom="paragraph">
                        <wp:posOffset>-41767</wp:posOffset>
                      </wp:positionV>
                      <wp:extent cx="93960" cy="124560"/>
                      <wp:effectExtent l="38100" t="57150" r="40005" b="46990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96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B2C385" id="Ink 63" o:spid="_x0000_s1026" type="#_x0000_t75" style="position:absolute;margin-left:80.3pt;margin-top:-4pt;width:8.85pt;height:11.2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">
                      <v:imagedata r:id="rId103" o:title=""/>
                    </v:shape>
                  </w:pict>
                </mc:Fallback>
              </mc:AlternateContent>
            </w:r>
            <w:r w:rsidR="00C5337F" w:rsidRPr="00F762D0">
              <w:rPr>
                <w:sz w:val="18"/>
                <w:szCs w:val="18"/>
              </w:rPr>
              <w:t xml:space="preserve">d) </w:t>
            </w:r>
            <w:proofErr w:type="gramStart"/>
            <w:r w:rsidR="00C5337F" w:rsidRPr="00F762D0">
              <w:rPr>
                <w:sz w:val="18"/>
                <w:szCs w:val="18"/>
              </w:rPr>
              <w:t>AC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CD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  <w:tc>
          <w:tcPr>
            <w:tcW w:w="3672" w:type="dxa"/>
          </w:tcPr>
          <w:p w14:paraId="71939D9B" w14:textId="07900C78" w:rsidR="00C5337F" w:rsidRPr="00F762D0" w:rsidRDefault="00673AD9" w:rsidP="00C5337F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 wp14:anchorId="3C3B09F2" wp14:editId="45CFF7DC">
                      <wp:simplePos x="0" y="0"/>
                      <wp:positionH relativeFrom="column">
                        <wp:posOffset>986731</wp:posOffset>
                      </wp:positionH>
                      <wp:positionV relativeFrom="paragraph">
                        <wp:posOffset>-27727</wp:posOffset>
                      </wp:positionV>
                      <wp:extent cx="91080" cy="104400"/>
                      <wp:effectExtent l="38100" t="38100" r="42545" b="48260"/>
                      <wp:wrapNone/>
                      <wp:docPr id="68" name="Ink 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71402E" id="Ink 68" o:spid="_x0000_s1026" type="#_x0000_t75" style="position:absolute;margin-left:77pt;margin-top:-2.9pt;width:8.55pt;height:9.6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">
                      <v:imagedata r:id="rId105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 wp14:anchorId="7ABC7FD4" wp14:editId="0805DF09">
                      <wp:simplePos x="0" y="0"/>
                      <wp:positionH relativeFrom="column">
                        <wp:posOffset>629285</wp:posOffset>
                      </wp:positionH>
                      <wp:positionV relativeFrom="paragraph">
                        <wp:posOffset>-22225</wp:posOffset>
                      </wp:positionV>
                      <wp:extent cx="46295" cy="140905"/>
                      <wp:effectExtent l="57150" t="38100" r="49530" b="50165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295" cy="1409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5F9E16" id="Ink 67" o:spid="_x0000_s1026" type="#_x0000_t75" style="position:absolute;margin-left:48.85pt;margin-top:-2.45pt;width:5.1pt;height:12.5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">
                      <v:imagedata r:id="rId107" o:title=""/>
                    </v:shape>
                  </w:pict>
                </mc:Fallback>
              </mc:AlternateContent>
            </w:r>
            <w:r w:rsidR="00C5337F" w:rsidRPr="00F762D0">
              <w:rPr>
                <w:sz w:val="18"/>
                <w:szCs w:val="18"/>
              </w:rPr>
              <w:t xml:space="preserve">e) </w:t>
            </w:r>
            <w:proofErr w:type="gramStart"/>
            <w:r w:rsidR="00C5337F" w:rsidRPr="00F762D0">
              <w:rPr>
                <w:sz w:val="18"/>
                <w:szCs w:val="18"/>
              </w:rPr>
              <w:t>CE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CD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  <w:tc>
          <w:tcPr>
            <w:tcW w:w="3672" w:type="dxa"/>
          </w:tcPr>
          <w:p w14:paraId="47124502" w14:textId="095631E9" w:rsidR="00C5337F" w:rsidRPr="00F762D0" w:rsidRDefault="00673AD9" w:rsidP="00C5337F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1BAB944D" wp14:editId="583DABD5">
                      <wp:simplePos x="0" y="0"/>
                      <wp:positionH relativeFrom="column">
                        <wp:posOffset>1008380</wp:posOffset>
                      </wp:positionH>
                      <wp:positionV relativeFrom="paragraph">
                        <wp:posOffset>-64770</wp:posOffset>
                      </wp:positionV>
                      <wp:extent cx="105120" cy="146130"/>
                      <wp:effectExtent l="38100" t="38100" r="47625" b="44450"/>
                      <wp:wrapNone/>
                      <wp:docPr id="47" name="Ink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1461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5362E" id="Ink 47" o:spid="_x0000_s1026" type="#_x0000_t75" style="position:absolute;margin-left:78.7pt;margin-top:-5.8pt;width:9.7pt;height:12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">
                      <v:imagedata r:id="rId109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609EC6B0" wp14:editId="64A2F009">
                      <wp:simplePos x="0" y="0"/>
                      <wp:positionH relativeFrom="column">
                        <wp:posOffset>653216</wp:posOffset>
                      </wp:positionH>
                      <wp:positionV relativeFrom="paragraph">
                        <wp:posOffset>-39967</wp:posOffset>
                      </wp:positionV>
                      <wp:extent cx="360" cy="115560"/>
                      <wp:effectExtent l="38100" t="38100" r="57150" b="56515"/>
                      <wp:wrapNone/>
                      <wp:docPr id="38" name="Ink 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2F6D98" id="Ink 38" o:spid="_x0000_s1026" type="#_x0000_t75" style="position:absolute;margin-left:50.75pt;margin-top:-3.85pt;width:1.45pt;height:10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">
                      <v:imagedata r:id="rId111" o:title=""/>
                    </v:shape>
                  </w:pict>
                </mc:Fallback>
              </mc:AlternateContent>
            </w:r>
            <w:r w:rsidR="00C5337F" w:rsidRPr="00F762D0">
              <w:rPr>
                <w:sz w:val="18"/>
                <w:szCs w:val="18"/>
              </w:rPr>
              <w:t xml:space="preserve">f) </w:t>
            </w:r>
            <w:proofErr w:type="gramStart"/>
            <w:r w:rsidR="00C5337F" w:rsidRPr="00F762D0">
              <w:rPr>
                <w:sz w:val="18"/>
                <w:szCs w:val="18"/>
              </w:rPr>
              <w:t>AC :</w:t>
            </w:r>
            <w:proofErr w:type="gramEnd"/>
            <w:r w:rsidR="00C5337F" w:rsidRPr="00F762D0">
              <w:rPr>
                <w:sz w:val="18"/>
                <w:szCs w:val="18"/>
              </w:rPr>
              <w:t xml:space="preserve"> AB</w:t>
            </w:r>
            <w:r w:rsidR="00C5337F" w:rsidRPr="00F762D0">
              <w:rPr>
                <w:sz w:val="18"/>
                <w:szCs w:val="18"/>
              </w:rPr>
              <w:tab/>
              <w:t>_______ : _______</w:t>
            </w:r>
          </w:p>
        </w:tc>
      </w:tr>
    </w:tbl>
    <w:p w14:paraId="2A436B6A" w14:textId="77777777" w:rsidR="00811376" w:rsidRPr="00F762D0" w:rsidRDefault="00811376">
      <w:pPr>
        <w:rPr>
          <w:b/>
          <w:sz w:val="18"/>
          <w:szCs w:val="18"/>
        </w:rPr>
      </w:pPr>
    </w:p>
    <w:p w14:paraId="777C931A" w14:textId="3903649F" w:rsidR="001B0787" w:rsidRPr="00E12A56" w:rsidRDefault="00360109">
      <w:pPr>
        <w:rPr>
          <w:b/>
          <w:sz w:val="22"/>
        </w:rPr>
      </w:pPr>
      <w:r w:rsidRPr="00E12A56">
        <w:rPr>
          <w:b/>
          <w:sz w:val="22"/>
        </w:rPr>
        <w:t>4</w:t>
      </w:r>
      <w:r w:rsidR="004C2358" w:rsidRPr="00E12A56">
        <w:rPr>
          <w:b/>
          <w:sz w:val="22"/>
        </w:rPr>
        <w:t xml:space="preserve">. </w:t>
      </w:r>
      <w:r w:rsidR="008F6B9C" w:rsidRPr="00E12A56">
        <w:rPr>
          <w:b/>
          <w:sz w:val="22"/>
        </w:rPr>
        <w:t xml:space="preserve">Answer the following </w:t>
      </w:r>
      <w:r w:rsidR="00827869" w:rsidRPr="00E12A56">
        <w:rPr>
          <w:b/>
          <w:sz w:val="22"/>
        </w:rPr>
        <w:t>questions about the dilation, centered at O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64"/>
        <w:gridCol w:w="3636"/>
      </w:tblGrid>
      <w:tr w:rsidR="008F6B9C" w:rsidRPr="00F762D0" w14:paraId="1B267AAF" w14:textId="77777777" w:rsidTr="00827869">
        <w:trPr>
          <w:trHeight w:val="3455"/>
        </w:trPr>
        <w:tc>
          <w:tcPr>
            <w:tcW w:w="7380" w:type="dxa"/>
          </w:tcPr>
          <w:p w14:paraId="68B87AAF" w14:textId="77777777" w:rsidR="00673AD9" w:rsidRDefault="00056787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 wp14:anchorId="7E11709C" wp14:editId="08FF8495">
                      <wp:simplePos x="0" y="0"/>
                      <wp:positionH relativeFrom="column">
                        <wp:posOffset>2349500</wp:posOffset>
                      </wp:positionH>
                      <wp:positionV relativeFrom="paragraph">
                        <wp:posOffset>-77470</wp:posOffset>
                      </wp:positionV>
                      <wp:extent cx="1330585" cy="266455"/>
                      <wp:effectExtent l="38100" t="38100" r="22225" b="57785"/>
                      <wp:wrapNone/>
                      <wp:docPr id="78" name="Ink 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0585" cy="266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FE1202" id="Ink 78" o:spid="_x0000_s1026" type="#_x0000_t75" style="position:absolute;margin-left:184.3pt;margin-top:-6.8pt;width:106.15pt;height:22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">
                      <v:imagedata r:id="rId113" o:title=""/>
                    </v:shape>
                  </w:pict>
                </mc:Fallback>
              </mc:AlternateContent>
            </w:r>
            <w:r w:rsidR="008F6B9C" w:rsidRPr="00F762D0">
              <w:rPr>
                <w:sz w:val="18"/>
                <w:szCs w:val="18"/>
              </w:rPr>
              <w:t xml:space="preserve">a) Is this an enlargement or a reduction?  </w:t>
            </w:r>
            <w:r w:rsidR="008F6B9C" w:rsidRPr="00F762D0">
              <w:rPr>
                <w:sz w:val="18"/>
                <w:szCs w:val="18"/>
              </w:rPr>
              <w:tab/>
              <w:t>__________________</w:t>
            </w:r>
            <w:r w:rsidR="008F6B9C" w:rsidRPr="00F762D0">
              <w:rPr>
                <w:sz w:val="18"/>
                <w:szCs w:val="18"/>
              </w:rPr>
              <w:br/>
              <w:t>Explain how you determined your answer.</w:t>
            </w:r>
            <w:r>
              <w:rPr>
                <w:sz w:val="18"/>
                <w:szCs w:val="18"/>
              </w:rPr>
              <w:t xml:space="preserve">            </w:t>
            </w:r>
          </w:p>
          <w:p w14:paraId="6780BAC7" w14:textId="0847820A" w:rsidR="008F6B9C" w:rsidRPr="00673AD9" w:rsidRDefault="00056787">
            <w:pPr>
              <w:rPr>
                <w:sz w:val="16"/>
                <w:szCs w:val="16"/>
              </w:rPr>
            </w:pPr>
            <w:r w:rsidRPr="00673AD9">
              <w:rPr>
                <w:sz w:val="16"/>
                <w:szCs w:val="16"/>
                <w:highlight w:val="yellow"/>
              </w:rPr>
              <w:t>The image moved further away from the center</w:t>
            </w:r>
          </w:p>
          <w:p w14:paraId="508A5609" w14:textId="696634F5" w:rsidR="008F6B9C" w:rsidRPr="00F762D0" w:rsidRDefault="008F6B9C">
            <w:pPr>
              <w:rPr>
                <w:sz w:val="18"/>
                <w:szCs w:val="18"/>
              </w:rPr>
            </w:pPr>
          </w:p>
          <w:p w14:paraId="6613723B" w14:textId="110A99C9" w:rsidR="008F6B9C" w:rsidRPr="00F762D0" w:rsidRDefault="00673AD9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 wp14:anchorId="27EBE136" wp14:editId="2A33161A">
                      <wp:simplePos x="0" y="0"/>
                      <wp:positionH relativeFrom="column">
                        <wp:posOffset>2497455</wp:posOffset>
                      </wp:positionH>
                      <wp:positionV relativeFrom="paragraph">
                        <wp:posOffset>-139065</wp:posOffset>
                      </wp:positionV>
                      <wp:extent cx="207000" cy="329895"/>
                      <wp:effectExtent l="38100" t="38100" r="0" b="51435"/>
                      <wp:wrapNone/>
                      <wp:docPr id="72" name="Ink 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7000" cy="3298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F7B641" id="Ink 72" o:spid="_x0000_s1026" type="#_x0000_t75" style="position:absolute;margin-left:195.95pt;margin-top:-11.65pt;width:17.75pt;height:27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">
                      <v:imagedata r:id="rId115" o:title=""/>
                    </v:shape>
                  </w:pict>
                </mc:Fallback>
              </mc:AlternateContent>
            </w:r>
          </w:p>
          <w:p w14:paraId="13122EE8" w14:textId="019799DA" w:rsidR="008F6B9C" w:rsidRPr="00F762D0" w:rsidRDefault="008F6B9C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 xml:space="preserve">b) What scale factor do you think this is?  </w:t>
            </w:r>
            <w:r w:rsidRPr="00F762D0">
              <w:rPr>
                <w:sz w:val="18"/>
                <w:szCs w:val="18"/>
              </w:rPr>
              <w:tab/>
              <w:t xml:space="preserve">____________ </w:t>
            </w:r>
            <w:r w:rsidRPr="00F762D0">
              <w:rPr>
                <w:sz w:val="18"/>
                <w:szCs w:val="18"/>
              </w:rPr>
              <w:br/>
              <w:t>Explain how you determined your answer.</w:t>
            </w:r>
          </w:p>
          <w:p w14:paraId="3B9E3C38" w14:textId="4FF70318" w:rsidR="008F6B9C" w:rsidRPr="00F762D0" w:rsidRDefault="00673AD9">
            <w:pPr>
              <w:rPr>
                <w:sz w:val="18"/>
                <w:szCs w:val="18"/>
              </w:rPr>
            </w:pPr>
            <w:r w:rsidRPr="00673AD9">
              <w:rPr>
                <w:sz w:val="18"/>
                <w:szCs w:val="18"/>
                <w:highlight w:val="yellow"/>
              </w:rPr>
              <w:t>Eyeing and estimating</w:t>
            </w:r>
          </w:p>
          <w:p w14:paraId="40790430" w14:textId="77777777" w:rsidR="008F6B9C" w:rsidRPr="00F762D0" w:rsidRDefault="008F6B9C">
            <w:pPr>
              <w:rPr>
                <w:sz w:val="18"/>
                <w:szCs w:val="18"/>
              </w:rPr>
            </w:pPr>
          </w:p>
          <w:p w14:paraId="7DA28917" w14:textId="6F997403" w:rsidR="008F6B9C" w:rsidRPr="00F762D0" w:rsidRDefault="008F6B9C">
            <w:pPr>
              <w:rPr>
                <w:sz w:val="18"/>
                <w:szCs w:val="18"/>
              </w:rPr>
            </w:pPr>
          </w:p>
          <w:p w14:paraId="5F722786" w14:textId="33FA3DE4" w:rsidR="008F6B9C" w:rsidRPr="00F762D0" w:rsidRDefault="00056787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 wp14:anchorId="13AEB429" wp14:editId="1714AD12">
                      <wp:simplePos x="0" y="0"/>
                      <wp:positionH relativeFrom="column">
                        <wp:posOffset>2732405</wp:posOffset>
                      </wp:positionH>
                      <wp:positionV relativeFrom="paragraph">
                        <wp:posOffset>-105410</wp:posOffset>
                      </wp:positionV>
                      <wp:extent cx="455020" cy="245285"/>
                      <wp:effectExtent l="38100" t="38100" r="2540" b="40640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5020" cy="2452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1975FC" id="Ink 62" o:spid="_x0000_s1026" type="#_x0000_t75" style="position:absolute;margin-left:214.45pt;margin-top:-9pt;width:37.25pt;height:20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">
                      <v:imagedata r:id="rId117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 wp14:anchorId="61DD1279" wp14:editId="180ABAF2">
                      <wp:simplePos x="0" y="0"/>
                      <wp:positionH relativeFrom="column">
                        <wp:posOffset>2319020</wp:posOffset>
                      </wp:positionH>
                      <wp:positionV relativeFrom="paragraph">
                        <wp:posOffset>-9215</wp:posOffset>
                      </wp:positionV>
                      <wp:extent cx="430560" cy="144000"/>
                      <wp:effectExtent l="57150" t="38100" r="45720" b="46990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0560" cy="14400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EC646D" id="Ink 55" o:spid="_x0000_s1026" type="#_x0000_t75" style="position:absolute;margin-left:181.9pt;margin-top:-1.45pt;width:35.3pt;height:12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">
                      <v:imagedata r:id="rId119" o:title=""/>
                    </v:shape>
                  </w:pict>
                </mc:Fallback>
              </mc:AlternateContent>
            </w:r>
            <w:r w:rsidR="008F6B9C" w:rsidRPr="00F762D0">
              <w:rPr>
                <w:sz w:val="18"/>
                <w:szCs w:val="18"/>
              </w:rPr>
              <w:t xml:space="preserve">c) What angle is the same size as </w:t>
            </w:r>
            <w:r w:rsidR="008F6B9C" w:rsidRPr="00F762D0">
              <w:rPr>
                <w:sz w:val="18"/>
                <w:szCs w:val="18"/>
              </w:rPr>
              <w:sym w:font="Symbol" w:char="F0D0"/>
            </w:r>
            <w:r w:rsidR="008F6B9C" w:rsidRPr="00F762D0">
              <w:rPr>
                <w:sz w:val="18"/>
                <w:szCs w:val="18"/>
              </w:rPr>
              <w:t xml:space="preserve">OBA? </w:t>
            </w:r>
            <w:r w:rsidR="008F6B9C" w:rsidRPr="00F762D0">
              <w:rPr>
                <w:sz w:val="18"/>
                <w:szCs w:val="18"/>
              </w:rPr>
              <w:tab/>
              <w:t xml:space="preserve"> ____________</w:t>
            </w:r>
            <w:r w:rsidR="008F6B9C" w:rsidRPr="00F762D0">
              <w:rPr>
                <w:sz w:val="18"/>
                <w:szCs w:val="18"/>
              </w:rPr>
              <w:br/>
              <w:t>Explain how you determined your answer.</w:t>
            </w:r>
          </w:p>
          <w:p w14:paraId="3963165F" w14:textId="77777777" w:rsidR="008F6B9C" w:rsidRPr="00F762D0" w:rsidRDefault="008F6B9C">
            <w:pPr>
              <w:rPr>
                <w:sz w:val="18"/>
                <w:szCs w:val="18"/>
              </w:rPr>
            </w:pPr>
          </w:p>
          <w:p w14:paraId="295E1A6C" w14:textId="23D2E38D" w:rsidR="008F6B9C" w:rsidRPr="00F762D0" w:rsidRDefault="00673AD9">
            <w:pPr>
              <w:rPr>
                <w:sz w:val="18"/>
                <w:szCs w:val="18"/>
              </w:rPr>
            </w:pPr>
            <w:r w:rsidRPr="00673AD9">
              <w:rPr>
                <w:sz w:val="18"/>
                <w:szCs w:val="18"/>
                <w:highlight w:val="yellow"/>
              </w:rPr>
              <w:t>Angles are preserved and are the same in dilations</w:t>
            </w:r>
          </w:p>
        </w:tc>
        <w:tc>
          <w:tcPr>
            <w:tcW w:w="3636" w:type="dxa"/>
          </w:tcPr>
          <w:p w14:paraId="1A2867E5" w14:textId="140708FC" w:rsidR="008F6B9C" w:rsidRPr="00F762D0" w:rsidRDefault="00056787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 wp14:anchorId="6CF06CF5" wp14:editId="0B69C762">
                      <wp:simplePos x="0" y="0"/>
                      <wp:positionH relativeFrom="column">
                        <wp:posOffset>1724585</wp:posOffset>
                      </wp:positionH>
                      <wp:positionV relativeFrom="paragraph">
                        <wp:posOffset>1326106</wp:posOffset>
                      </wp:positionV>
                      <wp:extent cx="90360" cy="64800"/>
                      <wp:effectExtent l="38100" t="38100" r="43180" b="49530"/>
                      <wp:wrapNone/>
                      <wp:docPr id="45" name="Ink 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9A8F87" id="Ink 45" o:spid="_x0000_s1026" type="#_x0000_t75" style="position:absolute;margin-left:135.1pt;margin-top:103.7pt;width:8.5pt;height:6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">
                      <v:imagedata r:id="rId121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2FCCE677" wp14:editId="049EFB42">
                      <wp:simplePos x="0" y="0"/>
                      <wp:positionH relativeFrom="column">
                        <wp:posOffset>549545</wp:posOffset>
                      </wp:positionH>
                      <wp:positionV relativeFrom="paragraph">
                        <wp:posOffset>967186</wp:posOffset>
                      </wp:positionV>
                      <wp:extent cx="75240" cy="52560"/>
                      <wp:effectExtent l="38100" t="38100" r="58420" b="43180"/>
                      <wp:wrapNone/>
                      <wp:docPr id="43" name="Ink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00EF16" id="Ink 43" o:spid="_x0000_s1026" type="#_x0000_t75" style="position:absolute;margin-left:42.55pt;margin-top:75.45pt;width:7.3pt;height:5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">
                      <v:imagedata r:id="rId123" o:title="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072E7A1C" wp14:editId="1EE3BBA8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-137160</wp:posOffset>
                      </wp:positionV>
                      <wp:extent cx="881785" cy="940435"/>
                      <wp:effectExtent l="57150" t="38100" r="52070" b="50165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1785" cy="9404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836E2A" id="Ink 30" o:spid="_x0000_s1026" type="#_x0000_t75" style="position:absolute;margin-left:-1.05pt;margin-top:-11.5pt;width:70.85pt;height:75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">
                      <v:imagedata r:id="rId125" o:title=""/>
                    </v:shape>
                  </w:pict>
                </mc:Fallback>
              </mc:AlternateContent>
            </w:r>
            <w:r w:rsidR="008F6B9C" w:rsidRPr="00F762D0">
              <w:rPr>
                <w:noProof/>
                <w:sz w:val="18"/>
                <w:szCs w:val="18"/>
              </w:rPr>
              <w:drawing>
                <wp:inline distT="0" distB="0" distL="0" distR="0" wp14:anchorId="6E840A98" wp14:editId="5A9768E5">
                  <wp:extent cx="2162175" cy="1743075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3D51C9" w14:textId="77777777" w:rsidR="008F6B9C" w:rsidRPr="00F762D0" w:rsidRDefault="008F6B9C">
      <w:pPr>
        <w:rPr>
          <w:sz w:val="18"/>
          <w:szCs w:val="18"/>
        </w:rPr>
      </w:pPr>
    </w:p>
    <w:p w14:paraId="01774711" w14:textId="77777777" w:rsidR="008F6B9C" w:rsidRPr="00E12A56" w:rsidRDefault="00360109">
      <w:pPr>
        <w:rPr>
          <w:b/>
          <w:sz w:val="22"/>
        </w:rPr>
      </w:pPr>
      <w:r w:rsidRPr="00E12A56">
        <w:rPr>
          <w:b/>
          <w:sz w:val="22"/>
        </w:rPr>
        <w:t>5.</w:t>
      </w:r>
      <w:r w:rsidR="00827869" w:rsidRPr="00E12A56">
        <w:rPr>
          <w:b/>
          <w:sz w:val="22"/>
        </w:rPr>
        <w:t xml:space="preserve"> Answer the following questions about the dilation centered at O with a scale factor of 3.  </w:t>
      </w:r>
      <w:r w:rsidR="00827869" w:rsidRPr="00E12A56">
        <w:rPr>
          <w:b/>
          <w:sz w:val="22"/>
        </w:rPr>
        <w:br/>
        <w:t>OA = 3, OB = 5 and AB = 4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5"/>
        <w:gridCol w:w="5175"/>
      </w:tblGrid>
      <w:tr w:rsidR="00827869" w:rsidRPr="00F762D0" w14:paraId="2B89D4D3" w14:textId="77777777" w:rsidTr="00811376">
        <w:trPr>
          <w:trHeight w:val="3455"/>
        </w:trPr>
        <w:tc>
          <w:tcPr>
            <w:tcW w:w="5778" w:type="dxa"/>
          </w:tcPr>
          <w:p w14:paraId="57EE0FBF" w14:textId="232C8EC5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 wp14:anchorId="5519982B" wp14:editId="2E60759E">
                      <wp:simplePos x="0" y="0"/>
                      <wp:positionH relativeFrom="column">
                        <wp:posOffset>1113790</wp:posOffset>
                      </wp:positionH>
                      <wp:positionV relativeFrom="paragraph">
                        <wp:posOffset>-66040</wp:posOffset>
                      </wp:positionV>
                      <wp:extent cx="169765" cy="163830"/>
                      <wp:effectExtent l="38100" t="38100" r="59055" b="45720"/>
                      <wp:wrapNone/>
                      <wp:docPr id="75" name="Ink 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765" cy="1638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8F1911" id="Ink 75" o:spid="_x0000_s1026" type="#_x0000_t75" style="position:absolute;margin-left:87pt;margin-top:-5.9pt;width:14.75pt;height:14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">
                      <v:imagedata r:id="rId128" o:title=""/>
                    </v:shape>
                  </w:pict>
                </mc:Fallback>
              </mc:AlternateContent>
            </w:r>
            <w:r w:rsidR="00827869" w:rsidRPr="00F762D0">
              <w:rPr>
                <w:sz w:val="18"/>
                <w:szCs w:val="18"/>
              </w:rPr>
              <w:tab/>
              <w:t>a) A’B’ = _____________</w:t>
            </w:r>
          </w:p>
          <w:p w14:paraId="62DEF18C" w14:textId="77418920" w:rsidR="00827869" w:rsidRPr="00F762D0" w:rsidRDefault="00827869" w:rsidP="005F3E3A">
            <w:pPr>
              <w:rPr>
                <w:sz w:val="18"/>
                <w:szCs w:val="18"/>
              </w:rPr>
            </w:pPr>
          </w:p>
          <w:p w14:paraId="1DE56107" w14:textId="28367F4C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 wp14:anchorId="221D01B8" wp14:editId="79A4CA2E">
                      <wp:simplePos x="0" y="0"/>
                      <wp:positionH relativeFrom="column">
                        <wp:posOffset>1162050</wp:posOffset>
                      </wp:positionH>
                      <wp:positionV relativeFrom="paragraph">
                        <wp:posOffset>-64770</wp:posOffset>
                      </wp:positionV>
                      <wp:extent cx="195580" cy="183930"/>
                      <wp:effectExtent l="57150" t="38100" r="13970" b="45085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5580" cy="1839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5398FE" id="Ink 81" o:spid="_x0000_s1026" type="#_x0000_t75" style="position:absolute;margin-left:90.8pt;margin-top:-5.8pt;width:16.8pt;height:15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">
                      <v:imagedata r:id="rId130" o:title=""/>
                    </v:shape>
                  </w:pict>
                </mc:Fallback>
              </mc:AlternateContent>
            </w:r>
            <w:r w:rsidR="00827869" w:rsidRPr="00F762D0">
              <w:rPr>
                <w:sz w:val="18"/>
                <w:szCs w:val="18"/>
              </w:rPr>
              <w:tab/>
              <w:t>b) OB’ = _____________</w:t>
            </w:r>
          </w:p>
          <w:p w14:paraId="03C802DE" w14:textId="77777777" w:rsidR="00827869" w:rsidRPr="00F762D0" w:rsidRDefault="00827869" w:rsidP="005F3E3A">
            <w:pPr>
              <w:rPr>
                <w:sz w:val="18"/>
                <w:szCs w:val="18"/>
              </w:rPr>
            </w:pPr>
          </w:p>
          <w:p w14:paraId="2B22B067" w14:textId="5F5F0703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 wp14:anchorId="5B9CEA6F" wp14:editId="30312625">
                      <wp:simplePos x="0" y="0"/>
                      <wp:positionH relativeFrom="column">
                        <wp:posOffset>1131636</wp:posOffset>
                      </wp:positionH>
                      <wp:positionV relativeFrom="paragraph">
                        <wp:posOffset>-69757</wp:posOffset>
                      </wp:positionV>
                      <wp:extent cx="80280" cy="166320"/>
                      <wp:effectExtent l="57150" t="38100" r="53340" b="43815"/>
                      <wp:wrapNone/>
                      <wp:docPr id="80" name="Ink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7D0773" id="Ink 80" o:spid="_x0000_s1026" type="#_x0000_t75" style="position:absolute;margin-left:88.4pt;margin-top:-6.2pt;width:7.7pt;height:14.5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">
                      <v:imagedata r:id="rId132" o:title=""/>
                    </v:shape>
                  </w:pict>
                </mc:Fallback>
              </mc:AlternateContent>
            </w:r>
            <w:r w:rsidR="00827869" w:rsidRPr="00F762D0">
              <w:rPr>
                <w:sz w:val="18"/>
                <w:szCs w:val="18"/>
              </w:rPr>
              <w:tab/>
              <w:t>c) OA’ = _____________</w:t>
            </w:r>
          </w:p>
          <w:p w14:paraId="6CD62A45" w14:textId="77777777" w:rsidR="00827869" w:rsidRPr="00F762D0" w:rsidRDefault="00827869" w:rsidP="005F3E3A">
            <w:pPr>
              <w:rPr>
                <w:sz w:val="18"/>
                <w:szCs w:val="18"/>
              </w:rPr>
            </w:pPr>
          </w:p>
          <w:p w14:paraId="6F208483" w14:textId="477B68AF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 wp14:anchorId="646BCB74" wp14:editId="1016E4A5">
                      <wp:simplePos x="0" y="0"/>
                      <wp:positionH relativeFrom="column">
                        <wp:posOffset>1172316</wp:posOffset>
                      </wp:positionH>
                      <wp:positionV relativeFrom="paragraph">
                        <wp:posOffset>-61962</wp:posOffset>
                      </wp:positionV>
                      <wp:extent cx="131760" cy="177840"/>
                      <wp:effectExtent l="38100" t="38100" r="40005" b="50800"/>
                      <wp:wrapNone/>
                      <wp:docPr id="82" name="Ink 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76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46E0B3" id="Ink 82" o:spid="_x0000_s1026" type="#_x0000_t75" style="position:absolute;margin-left:91.6pt;margin-top:-5.6pt;width:11.75pt;height:15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">
                      <v:imagedata r:id="rId134" o:title=""/>
                    </v:shape>
                  </w:pict>
                </mc:Fallback>
              </mc:AlternateContent>
            </w:r>
            <w:r w:rsidR="00827869" w:rsidRPr="00F762D0">
              <w:rPr>
                <w:sz w:val="18"/>
                <w:szCs w:val="18"/>
              </w:rPr>
              <w:tab/>
              <w:t>d) AA’ = _____________ (be careful)</w:t>
            </w:r>
          </w:p>
          <w:p w14:paraId="4D8881B6" w14:textId="77777777" w:rsidR="00827869" w:rsidRPr="00F762D0" w:rsidRDefault="00827869" w:rsidP="005F3E3A">
            <w:pPr>
              <w:rPr>
                <w:sz w:val="18"/>
                <w:szCs w:val="18"/>
              </w:rPr>
            </w:pPr>
          </w:p>
          <w:p w14:paraId="08E50128" w14:textId="7521CB88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 wp14:anchorId="270040E1" wp14:editId="7AB8DEA4">
                      <wp:simplePos x="0" y="0"/>
                      <wp:positionH relativeFrom="column">
                        <wp:posOffset>1131570</wp:posOffset>
                      </wp:positionH>
                      <wp:positionV relativeFrom="paragraph">
                        <wp:posOffset>-11430</wp:posOffset>
                      </wp:positionV>
                      <wp:extent cx="201880" cy="122555"/>
                      <wp:effectExtent l="38100" t="57150" r="0" b="48895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880" cy="1225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F2F1CB" id="Ink 90" o:spid="_x0000_s1026" type="#_x0000_t75" style="position:absolute;margin-left:88.4pt;margin-top:-1.6pt;width:17.35pt;height:11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">
                      <v:imagedata r:id="rId136" o:title=""/>
                    </v:shape>
                  </w:pict>
                </mc:Fallback>
              </mc:AlternateContent>
            </w:r>
            <w:r w:rsidR="00827869" w:rsidRPr="00F762D0">
              <w:rPr>
                <w:sz w:val="18"/>
                <w:szCs w:val="18"/>
              </w:rPr>
              <w:tab/>
              <w:t>e) BB’ = _____________ (be careful)</w:t>
            </w:r>
          </w:p>
          <w:p w14:paraId="546A0D6F" w14:textId="7CF76F4E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 wp14:anchorId="24DB6546" wp14:editId="40077FA6">
                      <wp:simplePos x="0" y="0"/>
                      <wp:positionH relativeFrom="column">
                        <wp:posOffset>2047240</wp:posOffset>
                      </wp:positionH>
                      <wp:positionV relativeFrom="paragraph">
                        <wp:posOffset>73660</wp:posOffset>
                      </wp:positionV>
                      <wp:extent cx="264440" cy="135255"/>
                      <wp:effectExtent l="38100" t="38100" r="40640" b="55245"/>
                      <wp:wrapNone/>
                      <wp:docPr id="89" name="Ink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4440" cy="1352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1FFDEF" id="Ink 89" o:spid="_x0000_s1026" type="#_x0000_t75" style="position:absolute;margin-left:160.5pt;margin-top:5.1pt;width:22.2pt;height:12.0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">
                      <v:imagedata r:id="rId138" o:title=""/>
                    </v:shape>
                  </w:pict>
                </mc:Fallback>
              </mc:AlternateContent>
            </w:r>
          </w:p>
          <w:p w14:paraId="0392341E" w14:textId="397576AD" w:rsidR="00827869" w:rsidRPr="00F762D0" w:rsidRDefault="00827869" w:rsidP="005F3E3A">
            <w:pPr>
              <w:rPr>
                <w:sz w:val="18"/>
                <w:szCs w:val="18"/>
              </w:rPr>
            </w:pPr>
            <w:r w:rsidRPr="00F762D0">
              <w:rPr>
                <w:sz w:val="18"/>
                <w:szCs w:val="18"/>
              </w:rPr>
              <w:tab/>
              <w:t>f) What is the ratio of OA:AA’?  ______________</w:t>
            </w:r>
          </w:p>
          <w:p w14:paraId="1AE61FBE" w14:textId="77777777" w:rsidR="00827869" w:rsidRPr="00F762D0" w:rsidRDefault="00827869" w:rsidP="005F3E3A">
            <w:pPr>
              <w:rPr>
                <w:sz w:val="18"/>
                <w:szCs w:val="18"/>
              </w:rPr>
            </w:pPr>
          </w:p>
        </w:tc>
        <w:tc>
          <w:tcPr>
            <w:tcW w:w="5238" w:type="dxa"/>
          </w:tcPr>
          <w:p w14:paraId="095C8263" w14:textId="77777777" w:rsidR="00811376" w:rsidRPr="00F762D0" w:rsidRDefault="00811376" w:rsidP="005F3E3A">
            <w:pPr>
              <w:rPr>
                <w:sz w:val="18"/>
                <w:szCs w:val="18"/>
              </w:rPr>
            </w:pPr>
          </w:p>
          <w:p w14:paraId="3D02B295" w14:textId="3B210352" w:rsidR="00827869" w:rsidRPr="00F762D0" w:rsidRDefault="00673AD9" w:rsidP="005F3E3A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 wp14:anchorId="20C25935" wp14:editId="62B50877">
                      <wp:simplePos x="0" y="0"/>
                      <wp:positionH relativeFrom="column">
                        <wp:posOffset>290775</wp:posOffset>
                      </wp:positionH>
                      <wp:positionV relativeFrom="paragraph">
                        <wp:posOffset>135255</wp:posOffset>
                      </wp:positionV>
                      <wp:extent cx="360" cy="16560"/>
                      <wp:effectExtent l="38100" t="38100" r="57150" b="40640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1656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BE2CB6" id="Ink 105" o:spid="_x0000_s1026" type="#_x0000_t75" style="position:absolute;margin-left:22.2pt;margin-top:9.95pt;width:1.45pt;height:2.7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">
                      <v:imagedata r:id="rId140" o:title=""/>
                    </v:shape>
                  </w:pict>
                </mc:Fallback>
              </mc:AlternateContent>
            </w:r>
            <w:r w:rsidR="00827869" w:rsidRPr="00F762D0">
              <w:rPr>
                <w:noProof/>
                <w:sz w:val="18"/>
                <w:szCs w:val="18"/>
              </w:rPr>
              <w:drawing>
                <wp:inline distT="0" distB="0" distL="0" distR="0" wp14:anchorId="7DA006CF" wp14:editId="7F32296F">
                  <wp:extent cx="2057400" cy="170497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B65C32" w14:textId="77777777" w:rsidR="008F6B9C" w:rsidRPr="00F762D0" w:rsidRDefault="008F6B9C">
      <w:pPr>
        <w:rPr>
          <w:sz w:val="18"/>
          <w:szCs w:val="18"/>
        </w:rPr>
      </w:pPr>
    </w:p>
    <w:sectPr w:rsidR="008F6B9C" w:rsidRPr="00F762D0" w:rsidSect="00833453">
      <w:headerReference w:type="default" r:id="rId142"/>
      <w:headerReference w:type="first" r:id="rId14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071CDE" w14:textId="77777777" w:rsidR="00627F86" w:rsidRDefault="00627F86" w:rsidP="00833453">
      <w:pPr>
        <w:spacing w:after="0" w:line="240" w:lineRule="auto"/>
      </w:pPr>
      <w:r>
        <w:separator/>
      </w:r>
    </w:p>
  </w:endnote>
  <w:endnote w:type="continuationSeparator" w:id="0">
    <w:p w14:paraId="3CB4341C" w14:textId="77777777" w:rsidR="00627F86" w:rsidRDefault="00627F86" w:rsidP="008334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BAB861" w14:textId="77777777" w:rsidR="00627F86" w:rsidRDefault="00627F86" w:rsidP="00833453">
      <w:pPr>
        <w:spacing w:after="0" w:line="240" w:lineRule="auto"/>
      </w:pPr>
      <w:r>
        <w:separator/>
      </w:r>
    </w:p>
  </w:footnote>
  <w:footnote w:type="continuationSeparator" w:id="0">
    <w:p w14:paraId="210AD841" w14:textId="77777777" w:rsidR="00627F86" w:rsidRDefault="00627F86" w:rsidP="008334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6BD343" w14:textId="77777777" w:rsidR="00833453" w:rsidRPr="00833453" w:rsidRDefault="00833453">
    <w:pPr>
      <w:pStyle w:val="Header"/>
      <w:rPr>
        <w:sz w:val="1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1A7587" w14:textId="77777777" w:rsidR="00833453" w:rsidRPr="00833453" w:rsidRDefault="00833453">
    <w:pPr>
      <w:pStyle w:val="Header"/>
      <w:rPr>
        <w:sz w:val="1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453"/>
    <w:rsid w:val="00002DB4"/>
    <w:rsid w:val="000253AF"/>
    <w:rsid w:val="00027857"/>
    <w:rsid w:val="00056787"/>
    <w:rsid w:val="00063523"/>
    <w:rsid w:val="000A11AA"/>
    <w:rsid w:val="000D5D8A"/>
    <w:rsid w:val="00121063"/>
    <w:rsid w:val="001A26DC"/>
    <w:rsid w:val="001B0787"/>
    <w:rsid w:val="001B7A6F"/>
    <w:rsid w:val="00236536"/>
    <w:rsid w:val="002E7551"/>
    <w:rsid w:val="003474A8"/>
    <w:rsid w:val="00360109"/>
    <w:rsid w:val="0038753E"/>
    <w:rsid w:val="003F42E5"/>
    <w:rsid w:val="00474B01"/>
    <w:rsid w:val="00474FE0"/>
    <w:rsid w:val="004A2769"/>
    <w:rsid w:val="004C2358"/>
    <w:rsid w:val="00501FA0"/>
    <w:rsid w:val="00627F86"/>
    <w:rsid w:val="00673AD9"/>
    <w:rsid w:val="00693188"/>
    <w:rsid w:val="006B4D3F"/>
    <w:rsid w:val="006D3735"/>
    <w:rsid w:val="00765E23"/>
    <w:rsid w:val="00773BD7"/>
    <w:rsid w:val="007C7ABE"/>
    <w:rsid w:val="00811376"/>
    <w:rsid w:val="00827869"/>
    <w:rsid w:val="00833453"/>
    <w:rsid w:val="00857537"/>
    <w:rsid w:val="008D4D1D"/>
    <w:rsid w:val="008F6B9C"/>
    <w:rsid w:val="009D3473"/>
    <w:rsid w:val="00A174BE"/>
    <w:rsid w:val="00A75943"/>
    <w:rsid w:val="00A93C19"/>
    <w:rsid w:val="00AB4539"/>
    <w:rsid w:val="00AF0F19"/>
    <w:rsid w:val="00B379F7"/>
    <w:rsid w:val="00B71E6B"/>
    <w:rsid w:val="00B743D0"/>
    <w:rsid w:val="00B773BD"/>
    <w:rsid w:val="00BB0C22"/>
    <w:rsid w:val="00C5337F"/>
    <w:rsid w:val="00C65088"/>
    <w:rsid w:val="00D96F0E"/>
    <w:rsid w:val="00DD32BD"/>
    <w:rsid w:val="00E12A56"/>
    <w:rsid w:val="00E46DEE"/>
    <w:rsid w:val="00F17D6E"/>
    <w:rsid w:val="00F762D0"/>
    <w:rsid w:val="00F82711"/>
    <w:rsid w:val="00FD4122"/>
    <w:rsid w:val="00FE3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F5EE2"/>
  <w15:docId w15:val="{6614BECF-BD76-4814-AC9E-EABC75280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334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3453"/>
  </w:style>
  <w:style w:type="paragraph" w:styleId="Footer">
    <w:name w:val="footer"/>
    <w:basedOn w:val="Normal"/>
    <w:link w:val="FooterChar"/>
    <w:uiPriority w:val="99"/>
    <w:unhideWhenUsed/>
    <w:rsid w:val="008334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3453"/>
  </w:style>
  <w:style w:type="paragraph" w:styleId="BalloonText">
    <w:name w:val="Balloon Text"/>
    <w:basedOn w:val="Normal"/>
    <w:link w:val="BalloonTextChar"/>
    <w:uiPriority w:val="99"/>
    <w:semiHidden/>
    <w:unhideWhenUsed/>
    <w:rsid w:val="008334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4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334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90.png"/><Relationship Id="rId21" Type="http://schemas.openxmlformats.org/officeDocument/2006/relationships/customXml" Target="ink/ink5.xml"/><Relationship Id="rId42" Type="http://schemas.openxmlformats.org/officeDocument/2006/relationships/image" Target="media/image22.png"/><Relationship Id="rId63" Type="http://schemas.openxmlformats.org/officeDocument/2006/relationships/image" Target="media/image15.wmf"/><Relationship Id="rId84" Type="http://schemas.openxmlformats.org/officeDocument/2006/relationships/image" Target="media/image25.png"/><Relationship Id="rId138" Type="http://schemas.openxmlformats.org/officeDocument/2006/relationships/image" Target="media/image53.png"/><Relationship Id="rId107" Type="http://schemas.openxmlformats.org/officeDocument/2006/relationships/image" Target="media/image43.png"/><Relationship Id="rId11" Type="http://schemas.openxmlformats.org/officeDocument/2006/relationships/customXml" Target="ink/ink2.xml"/><Relationship Id="rId32" Type="http://schemas.openxmlformats.org/officeDocument/2006/relationships/customXml" Target="ink/ink9.xml"/><Relationship Id="rId53" Type="http://schemas.openxmlformats.org/officeDocument/2006/relationships/customXml" Target="ink/ink17.xml"/><Relationship Id="rId74" Type="http://schemas.openxmlformats.org/officeDocument/2006/relationships/oleObject" Target="embeddings/oleObject9.bin"/><Relationship Id="rId128" Type="http://schemas.openxmlformats.org/officeDocument/2006/relationships/image" Target="media/image48.png"/><Relationship Id="rId5" Type="http://schemas.openxmlformats.org/officeDocument/2006/relationships/endnotes" Target="endnotes.xml"/><Relationship Id="rId90" Type="http://schemas.openxmlformats.org/officeDocument/2006/relationships/customXml" Target="ink/ink27.xml"/><Relationship Id="rId95" Type="http://schemas.openxmlformats.org/officeDocument/2006/relationships/image" Target="media/image36.png"/><Relationship Id="rId22" Type="http://schemas.openxmlformats.org/officeDocument/2006/relationships/image" Target="media/image9.png"/><Relationship Id="rId27" Type="http://schemas.openxmlformats.org/officeDocument/2006/relationships/image" Target="media/image5.emf"/><Relationship Id="rId43" Type="http://schemas.openxmlformats.org/officeDocument/2006/relationships/customXml" Target="ink/ink13.xml"/><Relationship Id="rId48" Type="http://schemas.openxmlformats.org/officeDocument/2006/relationships/image" Target="media/image11.emf"/><Relationship Id="rId64" Type="http://schemas.openxmlformats.org/officeDocument/2006/relationships/oleObject" Target="embeddings/oleObject7.bin"/><Relationship Id="rId69" Type="http://schemas.openxmlformats.org/officeDocument/2006/relationships/image" Target="media/image16.wmf"/><Relationship Id="rId113" Type="http://schemas.openxmlformats.org/officeDocument/2006/relationships/image" Target="media/image250.png"/><Relationship Id="rId118" Type="http://schemas.openxmlformats.org/officeDocument/2006/relationships/customXml" Target="ink/ink41.xml"/><Relationship Id="rId134" Type="http://schemas.openxmlformats.org/officeDocument/2006/relationships/image" Target="media/image51.png"/><Relationship Id="rId139" Type="http://schemas.openxmlformats.org/officeDocument/2006/relationships/customXml" Target="ink/ink51.xml"/><Relationship Id="rId80" Type="http://schemas.openxmlformats.org/officeDocument/2006/relationships/image" Target="media/image20.png"/><Relationship Id="rId85" Type="http://schemas.openxmlformats.org/officeDocument/2006/relationships/image" Target="media/image26.wmf"/><Relationship Id="rId12" Type="http://schemas.openxmlformats.org/officeDocument/2006/relationships/image" Target="media/image4.png"/><Relationship Id="rId17" Type="http://schemas.openxmlformats.org/officeDocument/2006/relationships/image" Target="media/image3.wmf"/><Relationship Id="rId33" Type="http://schemas.openxmlformats.org/officeDocument/2006/relationships/image" Target="media/image16.png"/><Relationship Id="rId38" Type="http://schemas.openxmlformats.org/officeDocument/2006/relationships/image" Target="media/image8.emf"/><Relationship Id="rId59" Type="http://schemas.openxmlformats.org/officeDocument/2006/relationships/image" Target="media/image14.wmf"/><Relationship Id="rId103" Type="http://schemas.openxmlformats.org/officeDocument/2006/relationships/image" Target="media/image41.png"/><Relationship Id="rId108" Type="http://schemas.openxmlformats.org/officeDocument/2006/relationships/customXml" Target="ink/ink36.xml"/><Relationship Id="rId124" Type="http://schemas.openxmlformats.org/officeDocument/2006/relationships/customXml" Target="ink/ink44.xml"/><Relationship Id="rId129" Type="http://schemas.openxmlformats.org/officeDocument/2006/relationships/customXml" Target="ink/ink46.xml"/><Relationship Id="rId54" Type="http://schemas.openxmlformats.org/officeDocument/2006/relationships/image" Target="media/image28.png"/><Relationship Id="rId70" Type="http://schemas.openxmlformats.org/officeDocument/2006/relationships/oleObject" Target="embeddings/oleObject8.bin"/><Relationship Id="rId75" Type="http://schemas.openxmlformats.org/officeDocument/2006/relationships/customXml" Target="ink/ink23.xml"/><Relationship Id="rId91" Type="http://schemas.openxmlformats.org/officeDocument/2006/relationships/image" Target="media/image31.png"/><Relationship Id="rId96" Type="http://schemas.openxmlformats.org/officeDocument/2006/relationships/customXml" Target="ink/ink30.xml"/><Relationship Id="rId140" Type="http://schemas.openxmlformats.org/officeDocument/2006/relationships/image" Target="media/image54.png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customXml" Target="ink/ink1.xml"/><Relationship Id="rId23" Type="http://schemas.openxmlformats.org/officeDocument/2006/relationships/customXml" Target="ink/ink6.xml"/><Relationship Id="rId28" Type="http://schemas.openxmlformats.org/officeDocument/2006/relationships/image" Target="media/image6.emf"/><Relationship Id="rId49" Type="http://schemas.openxmlformats.org/officeDocument/2006/relationships/customXml" Target="ink/ink16.xml"/><Relationship Id="rId114" Type="http://schemas.openxmlformats.org/officeDocument/2006/relationships/customXml" Target="ink/ink39.xml"/><Relationship Id="rId119" Type="http://schemas.openxmlformats.org/officeDocument/2006/relationships/image" Target="media/image310.png"/><Relationship Id="rId44" Type="http://schemas.openxmlformats.org/officeDocument/2006/relationships/image" Target="media/image23.png"/><Relationship Id="rId60" Type="http://schemas.openxmlformats.org/officeDocument/2006/relationships/oleObject" Target="embeddings/oleObject6.bin"/><Relationship Id="rId65" Type="http://schemas.openxmlformats.org/officeDocument/2006/relationships/customXml" Target="ink/ink20.xml"/><Relationship Id="rId81" Type="http://schemas.openxmlformats.org/officeDocument/2006/relationships/image" Target="media/image21.wmf"/><Relationship Id="rId86" Type="http://schemas.openxmlformats.org/officeDocument/2006/relationships/oleObject" Target="embeddings/oleObject12.bin"/><Relationship Id="rId130" Type="http://schemas.openxmlformats.org/officeDocument/2006/relationships/image" Target="media/image49.png"/><Relationship Id="rId135" Type="http://schemas.openxmlformats.org/officeDocument/2006/relationships/customXml" Target="ink/ink49.xml"/><Relationship Id="rId13" Type="http://schemas.openxmlformats.org/officeDocument/2006/relationships/customXml" Target="ink/ink3.xml"/><Relationship Id="rId18" Type="http://schemas.openxmlformats.org/officeDocument/2006/relationships/oleObject" Target="embeddings/oleObject2.bin"/><Relationship Id="rId39" Type="http://schemas.openxmlformats.org/officeDocument/2006/relationships/image" Target="media/image9.emf"/><Relationship Id="rId109" Type="http://schemas.openxmlformats.org/officeDocument/2006/relationships/image" Target="media/image44.png"/><Relationship Id="rId34" Type="http://schemas.openxmlformats.org/officeDocument/2006/relationships/customXml" Target="ink/ink10.xml"/><Relationship Id="rId50" Type="http://schemas.openxmlformats.org/officeDocument/2006/relationships/image" Target="media/image26.png"/><Relationship Id="rId55" Type="http://schemas.openxmlformats.org/officeDocument/2006/relationships/image" Target="media/image13.wmf"/><Relationship Id="rId76" Type="http://schemas.openxmlformats.org/officeDocument/2006/relationships/image" Target="media/image19.png"/><Relationship Id="rId97" Type="http://schemas.openxmlformats.org/officeDocument/2006/relationships/image" Target="media/image38.png"/><Relationship Id="rId104" Type="http://schemas.openxmlformats.org/officeDocument/2006/relationships/customXml" Target="ink/ink34.xml"/><Relationship Id="rId120" Type="http://schemas.openxmlformats.org/officeDocument/2006/relationships/customXml" Target="ink/ink42.xml"/><Relationship Id="rId125" Type="http://schemas.openxmlformats.org/officeDocument/2006/relationships/image" Target="media/image380.png"/><Relationship Id="rId141" Type="http://schemas.openxmlformats.org/officeDocument/2006/relationships/image" Target="media/image55.emf"/><Relationship Id="rId7" Type="http://schemas.openxmlformats.org/officeDocument/2006/relationships/image" Target="media/image1.png"/><Relationship Id="rId71" Type="http://schemas.openxmlformats.org/officeDocument/2006/relationships/customXml" Target="ink/ink22.xml"/><Relationship Id="rId92" Type="http://schemas.openxmlformats.org/officeDocument/2006/relationships/customXml" Target="ink/ink28.xml"/><Relationship Id="rId2" Type="http://schemas.openxmlformats.org/officeDocument/2006/relationships/settings" Target="settings.xml"/><Relationship Id="rId29" Type="http://schemas.openxmlformats.org/officeDocument/2006/relationships/image" Target="media/image7.emf"/><Relationship Id="rId24" Type="http://schemas.openxmlformats.org/officeDocument/2006/relationships/image" Target="media/image10.png"/><Relationship Id="rId40" Type="http://schemas.openxmlformats.org/officeDocument/2006/relationships/image" Target="media/image10.emf"/><Relationship Id="rId45" Type="http://schemas.openxmlformats.org/officeDocument/2006/relationships/customXml" Target="ink/ink14.xml"/><Relationship Id="rId66" Type="http://schemas.openxmlformats.org/officeDocument/2006/relationships/image" Target="media/image34.png"/><Relationship Id="rId87" Type="http://schemas.openxmlformats.org/officeDocument/2006/relationships/image" Target="media/image27.emf"/><Relationship Id="rId110" Type="http://schemas.openxmlformats.org/officeDocument/2006/relationships/customXml" Target="ink/ink37.xml"/><Relationship Id="rId115" Type="http://schemas.openxmlformats.org/officeDocument/2006/relationships/image" Target="media/image46.png"/><Relationship Id="rId131" Type="http://schemas.openxmlformats.org/officeDocument/2006/relationships/customXml" Target="ink/ink47.xml"/><Relationship Id="rId136" Type="http://schemas.openxmlformats.org/officeDocument/2006/relationships/image" Target="media/image52.png"/><Relationship Id="rId61" Type="http://schemas.openxmlformats.org/officeDocument/2006/relationships/customXml" Target="ink/ink19.xml"/><Relationship Id="rId82" Type="http://schemas.openxmlformats.org/officeDocument/2006/relationships/oleObject" Target="embeddings/oleObject11.bin"/><Relationship Id="rId19" Type="http://schemas.openxmlformats.org/officeDocument/2006/relationships/image" Target="media/image4.wmf"/><Relationship Id="rId14" Type="http://schemas.openxmlformats.org/officeDocument/2006/relationships/image" Target="media/image5.png"/><Relationship Id="rId30" Type="http://schemas.openxmlformats.org/officeDocument/2006/relationships/customXml" Target="ink/ink8.xml"/><Relationship Id="rId35" Type="http://schemas.openxmlformats.org/officeDocument/2006/relationships/image" Target="media/image17.png"/><Relationship Id="rId56" Type="http://schemas.openxmlformats.org/officeDocument/2006/relationships/oleObject" Target="embeddings/oleObject5.bin"/><Relationship Id="rId77" Type="http://schemas.openxmlformats.org/officeDocument/2006/relationships/image" Target="media/image18.wmf"/><Relationship Id="rId100" Type="http://schemas.openxmlformats.org/officeDocument/2006/relationships/customXml" Target="ink/ink32.xml"/><Relationship Id="rId105" Type="http://schemas.openxmlformats.org/officeDocument/2006/relationships/image" Target="media/image42.png"/><Relationship Id="rId126" Type="http://schemas.openxmlformats.org/officeDocument/2006/relationships/image" Target="media/image47.emf"/><Relationship Id="rId8" Type="http://schemas.openxmlformats.org/officeDocument/2006/relationships/image" Target="media/image1.wmf"/><Relationship Id="rId51" Type="http://schemas.openxmlformats.org/officeDocument/2006/relationships/image" Target="media/image12.wmf"/><Relationship Id="rId72" Type="http://schemas.openxmlformats.org/officeDocument/2006/relationships/image" Target="media/image37.png"/><Relationship Id="rId93" Type="http://schemas.openxmlformats.org/officeDocument/2006/relationships/image" Target="media/image33.png"/><Relationship Id="rId98" Type="http://schemas.openxmlformats.org/officeDocument/2006/relationships/customXml" Target="ink/ink31.xml"/><Relationship Id="rId121" Type="http://schemas.openxmlformats.org/officeDocument/2006/relationships/image" Target="media/image330.png"/><Relationship Id="rId142" Type="http://schemas.openxmlformats.org/officeDocument/2006/relationships/header" Target="header1.xml"/><Relationship Id="rId3" Type="http://schemas.openxmlformats.org/officeDocument/2006/relationships/webSettings" Target="webSettings.xml"/><Relationship Id="rId25" Type="http://schemas.openxmlformats.org/officeDocument/2006/relationships/customXml" Target="ink/ink7.xml"/><Relationship Id="rId46" Type="http://schemas.openxmlformats.org/officeDocument/2006/relationships/image" Target="media/image24.png"/><Relationship Id="rId67" Type="http://schemas.openxmlformats.org/officeDocument/2006/relationships/customXml" Target="ink/ink21.xml"/><Relationship Id="rId116" Type="http://schemas.openxmlformats.org/officeDocument/2006/relationships/customXml" Target="ink/ink40.xml"/><Relationship Id="rId137" Type="http://schemas.openxmlformats.org/officeDocument/2006/relationships/customXml" Target="ink/ink50.xml"/><Relationship Id="rId20" Type="http://schemas.openxmlformats.org/officeDocument/2006/relationships/oleObject" Target="embeddings/oleObject3.bin"/><Relationship Id="rId41" Type="http://schemas.openxmlformats.org/officeDocument/2006/relationships/customXml" Target="ink/ink12.xml"/><Relationship Id="rId62" Type="http://schemas.openxmlformats.org/officeDocument/2006/relationships/image" Target="media/image32.png"/><Relationship Id="rId83" Type="http://schemas.openxmlformats.org/officeDocument/2006/relationships/customXml" Target="ink/ink25.xml"/><Relationship Id="rId88" Type="http://schemas.openxmlformats.org/officeDocument/2006/relationships/customXml" Target="ink/ink26.xml"/><Relationship Id="rId111" Type="http://schemas.openxmlformats.org/officeDocument/2006/relationships/image" Target="media/image45.png"/><Relationship Id="rId132" Type="http://schemas.openxmlformats.org/officeDocument/2006/relationships/image" Target="media/image50.png"/><Relationship Id="rId15" Type="http://schemas.openxmlformats.org/officeDocument/2006/relationships/customXml" Target="ink/ink4.xml"/><Relationship Id="rId36" Type="http://schemas.openxmlformats.org/officeDocument/2006/relationships/customXml" Target="ink/ink11.xml"/><Relationship Id="rId57" Type="http://schemas.openxmlformats.org/officeDocument/2006/relationships/customXml" Target="ink/ink18.xml"/><Relationship Id="rId106" Type="http://schemas.openxmlformats.org/officeDocument/2006/relationships/customXml" Target="ink/ink35.xml"/><Relationship Id="rId127" Type="http://schemas.openxmlformats.org/officeDocument/2006/relationships/customXml" Target="ink/ink45.xml"/><Relationship Id="rId10" Type="http://schemas.openxmlformats.org/officeDocument/2006/relationships/image" Target="media/image2.emf"/><Relationship Id="rId31" Type="http://schemas.openxmlformats.org/officeDocument/2006/relationships/image" Target="media/image15.png"/><Relationship Id="rId52" Type="http://schemas.openxmlformats.org/officeDocument/2006/relationships/oleObject" Target="embeddings/oleObject4.bin"/><Relationship Id="rId73" Type="http://schemas.openxmlformats.org/officeDocument/2006/relationships/image" Target="media/image17.wmf"/><Relationship Id="rId78" Type="http://schemas.openxmlformats.org/officeDocument/2006/relationships/oleObject" Target="embeddings/oleObject10.bin"/><Relationship Id="rId94" Type="http://schemas.openxmlformats.org/officeDocument/2006/relationships/customXml" Target="ink/ink29.xml"/><Relationship Id="rId99" Type="http://schemas.openxmlformats.org/officeDocument/2006/relationships/image" Target="media/image39.png"/><Relationship Id="rId101" Type="http://schemas.openxmlformats.org/officeDocument/2006/relationships/image" Target="media/image40.png"/><Relationship Id="rId122" Type="http://schemas.openxmlformats.org/officeDocument/2006/relationships/customXml" Target="ink/ink43.xml"/><Relationship Id="rId143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png"/><Relationship Id="rId47" Type="http://schemas.openxmlformats.org/officeDocument/2006/relationships/customXml" Target="ink/ink15.xml"/><Relationship Id="rId68" Type="http://schemas.openxmlformats.org/officeDocument/2006/relationships/image" Target="media/image35.png"/><Relationship Id="rId89" Type="http://schemas.openxmlformats.org/officeDocument/2006/relationships/image" Target="media/image29.png"/><Relationship Id="rId112" Type="http://schemas.openxmlformats.org/officeDocument/2006/relationships/customXml" Target="ink/ink38.xml"/><Relationship Id="rId133" Type="http://schemas.openxmlformats.org/officeDocument/2006/relationships/customXml" Target="ink/ink48.xml"/><Relationship Id="rId16" Type="http://schemas.openxmlformats.org/officeDocument/2006/relationships/image" Target="media/image6.png"/><Relationship Id="rId37" Type="http://schemas.openxmlformats.org/officeDocument/2006/relationships/image" Target="media/image18.png"/><Relationship Id="rId58" Type="http://schemas.openxmlformats.org/officeDocument/2006/relationships/image" Target="media/image30.png"/><Relationship Id="rId79" Type="http://schemas.openxmlformats.org/officeDocument/2006/relationships/customXml" Target="ink/ink24.xml"/><Relationship Id="rId102" Type="http://schemas.openxmlformats.org/officeDocument/2006/relationships/customXml" Target="ink/ink33.xml"/><Relationship Id="rId123" Type="http://schemas.openxmlformats.org/officeDocument/2006/relationships/image" Target="media/image360.png"/><Relationship Id="rId144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5:06.56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32.59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634 2,'-85'-1,"-93"3,157 2,0 0,0 2,0 1,1 1,0 0,-22 13,26-11,0 0,0 1,1 0,1 1,0 1,1 0,0 1,1 0,1 1,0 1,-15 28,21-32,0 0,1 1,0-1,1 1,1 0,-2 23,4 83,2-51,-1-57,1 1,0-1,0 0,1 0,1 0,0-1,0 1,1-1,1 0,-1 0,2 0,-1-1,1 0,1-1,-1 1,10 7,2 1,1 0,1-1,1-1,0-1,46 22,213 73,-100-41,137 34,-214-71,135 30,-194-48,-22-5,0-2,1 0,30 3,7-2,33 2,-85-9,4 1,-1-2,0 1,0-1,1-1,14-4,-22 4,-1 0,0 0,0 0,0 0,0-1,-1 1,1-1,-1 0,1 0,-1-1,0 1,0-1,-1 1,1-1,-1 0,0 0,0 0,2-5,4-10,-1 0,0-1,-2 0,0 0,3-41,-2 8,2-64,-9 103,0 0,-1 1,-1-1,0 1,-1-1,-1 1,0 0,-10-18,-9-12,-30-40,44 67,-12-10,-1 0,0 2,-2 0,-1 2,-45-31,13 9,-119-71,136 94,-66-25,33 16,45 20,0 2,-1 0,0 2,0 1,-32-1,61 6,-49-5,11 0,-42 0,73 6,1-1,-1 1,1 0,-1 1,1 0,0 0,-1 1,1-1,0 2,1-1,-1 1,1 0,-1 0,1 1,-8 7,6-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34.78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615 234,'-12'-1,"-1"-1,1 0,-1-1,-13-5,-25-4,20 6,17 3,-1 0,-1 1,1 1,0 0,0 1,-1 0,1 1,-21 5,-10 4,20-5,0 1,1 2,-1 0,-27 14,46-18,1 1,0 0,1 0,-1 0,1 1,0 0,0 0,1 0,-1 0,1 1,1 0,-5 11,2-3,0 0,2 0,0 0,0 1,-1 17,5-28,0 0,1 0,-1-1,1 1,0 0,0 0,1-1,-1 1,1-1,0 1,0-1,0 0,1 1,0-1,0 0,0-1,0 1,6 4,7 7,2 0,34 21,-20-16,24 20,2-4,1-1,104 42,-9-18,-132-50,1 0,1-2,44 8,-61-14,39 5,71 2,-70-8,-22 1,0 0,-1-2,1-1,-1-1,1-1,-1-1,38-13,19-12,-47 19,39-19,-65 26,9-4,-1 0,-1-1,1-1,23-19,-36 26,1 0,-1-1,0 1,0-1,0 0,-1 0,1 0,-1 0,0 0,0 0,-1-1,1 1,-1-1,0 1,0-1,0 0,-1 1,0-1,0 0,0 0,0 1,-1-1,-1-5,-5-19,-2 0,0 0,-18-32,12 31,-2 0,-1 2,-1 0,-1 1,-2 1,0 1,-2 1,-1 1,0 1,-2 2,0 0,-2 2,-37-19,6 9,-2 3,0 2,-66-15,73 27,-1 3,0 1,0 4,-76 4,53 0,69-1,1 2,-1-1,1 1,-1 1,-17 6,5-1,12-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38.52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788 32,'-1'-1,"1"0,-1 0,0 0,1 0,-1 0,0 0,0 0,1 0,-1 1,0-1,0 0,0 1,0-1,0 0,0 1,0 0,-1-1,1 1,0-1,0 1,0 0,0 0,0 0,-1 0,1 0,-2 0,-39-2,37 2,-8 1,0-1,0 2,0 0,0 0,1 2,-1-1,1 1,0 1,0 0,0 1,-18 12,-79 27,-35 22,-20 17,147-76,0 1,-31 21,45-28,-1 1,1 0,-1 0,1 0,0 0,0 1,1-1,-1 1,1 0,-1 0,1 0,0 0,1 0,-1 0,1 0,0 0,0 1,-1 5,1 11,1 0,1 0,1 0,1-1,0 1,9 26,-8-35,1 0,0-1,1 1,0-1,1 0,1-1,-1 1,1-2,1 1,0-1,16 13,0-3,1-1,1-2,55 26,-45-24,1 0,0-2,49 14,92 27,27 7,-146-48,-8-2,68 9,-34-9,-51-8,1-1,48 1,91-7,-168 0,0-1,1 0,-1 0,0 0,0-1,0 0,-1-1,1 1,-1-1,0-1,0 1,10-10,3-5,0-2,17-23,-20 20,-1-1,0 0,16-43,-16 34,6-8,-12 25,-1 0,11-32,17-38,-34 82,0-1,0 0,-1 0,0 0,0 0,0 0,-1 0,0 0,0 0,0 0,-1 0,0 0,-3-12,1 11,-1 0,1 1,-2-1,1 1,-1 0,0 0,0 0,0 1,-1-1,-9-6,-32-21,0 1,-2 3,-2 2,0 2,-1 3,-2 1,-98-23,-198-42,273 70,-102-7,59 9,74 7,-71-2,-132 10,236-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46.87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000 17,'-232'-16,"194"16,1 1,0 2,0 2,-51 12,18 0,46-13,1 2,-1 1,2 0,-36 18,36-14,2 2,-1 1,2 0,0 1,-29 30,29-22,1 0,2 2,0 0,1 1,2 0,1 1,1 0,1 1,1 0,2 1,-6 39,12-55,1 0,0 1,1-1,0 1,1-1,1 0,0 0,0 0,2 0,-1 0,2-1,0 0,0 0,13 18,8 8,2-1,61 61,-65-75,0-2,2 0,0-2,57 31,130 46,-117-56,-47-21,62 15,-7-2,-18-7,109 17,-112-31,1-3,118-6,-136-2,-56-1,0 0,0-1,0 0,0-1,0-1,0 1,-1-2,0 1,0-1,0-1,0 0,-1 0,0-1,0 0,-1-1,9-9,10-13,-1-2,-1-1,21-37,-19 22,-2-1,23-65,-38 89,-2-1,0-1,-2 1,-1-1,-1 0,0-41,-4 53,0 0,-2-1,0 1,0 0,-2 0,0 0,0 1,-1-1,-1 1,-1 0,0 1,0 0,-11-14,6 10,0 1,-1 0,-1 1,0 1,-1 0,0 1,-1 0,-1 2,0 0,-34-17,36 22,-10-4,0 0,-1 2,-53-10,-54 3,18 0,73 9,-75-3,-42-1,123 6,-207 1,133 5,97-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50.10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047 21,'-25'2,"0"1,0 1,-45 13,-16 3,-54 13,62-13,-150 35,202-51,0 2,1 1,0 1,0 1,0 1,2 1,-28 17,44-23,1 0,0 1,0 0,1 0,0 0,0 0,0 1,1 0,-5 9,-28 74,14-29,17-41,0 2,1-1,1 1,1 0,1-1,2 41,0-47,1 0,0 0,1 0,1 0,1 0,0 0,0-1,2 0,0 0,0 0,1 0,1-1,18 23,21 24,2-2,2-2,114 94,-128-122,-10-7,0-1,2-1,36 18,-35-23,1-1,0-2,1-1,39 8,100 18,7 1,-94-25,115 11,-121-18,121 4,-172-9,16 0,52-6,-80 4,0-1,0-1,0 0,0-1,-1-1,28-14,-22 10,0-1,-1-1,0-1,-1 0,0-1,-1-2,-1 1,0-2,21-29,-30 34,1-1,-2-1,0 1,0-1,-1 0,-1-1,0 1,1-18,0-11,-3-65,-2 96,16-166,-14 64,-5-121,1 222,0-1,-1 1,-1 0,0 0,0 1,-2-1,1 1,-2 0,1 0,-2 1,-12-16,8 12,-2 0,0 1,-1 1,0 0,-1 1,-1 0,-18-9,-17-3,-1 2,0 3,-63-15,84 25,-132-30,-19 19,74 6,68 7,-77-2,56 7,42 0,-1 1,1 1,0 1,-1 1,-34 7,45-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1:42.47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0:32.49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48 0,'-8'2,"1"-1,0 1,0 0,0 1,0 0,0 0,1 1,-1-1,1 1,0 1,0-1,1 1,-1 0,-4 6,-22 16,22-18,0-1,1 2,0-1,0 1,1 1,1 0,0 0,0 0,1 1,0 0,1 0,1 0,0 1,0-1,1 1,1 0,0 0,1 0,1 0,0 14,1-23,-1 1,1-1,0 0,0 0,1 1,-1-1,1 0,0-1,0 1,0 0,1 0,-1-1,1 0,0 1,0-1,0 0,0 0,0-1,1 1,0-1,-1 1,1-1,0 0,0-1,0 1,0-1,0 1,0-1,1 0,5 0,-1 0,1 0,-1-1,1 0,-1 0,0-1,1-1,-1 1,0-1,0-1,0 0,0 0,-1-1,11-5,-12 5,5-3,0-1,-1 0,0 0,13-13,-22 20,-1-1,1 1,-1-1,1 0,-1 1,0-1,0 0,0 0,0 1,0-1,0 0,0 0,0 0,-1 0,1 0,-1 0,1-1,-1 1,0 0,0 0,0 0,0 0,0 0,-1 0,1-1,-1 1,1 0,-1 0,0 0,0 0,0 0,0 1,0-1,0 0,0 0,-3-2,2 2,-1 0,0 0,0 0,0 0,0 1,0-1,0 1,-6-2,7 2,-1 0,0 0,0 0,1 0,-1 0,1 0,-1-1,1 0,0 1,-1-1,1 0,-2-3,4 5,0-1,0 1,1 0,-1-1,0 1,1-1,-1 1,1 0,-1-1,0 1,1 0,-1-1,1 1,-1 0,1-1,-1 1,1 0,-1 0,1 0,-1 0,1 0,-1-1,1 1,-1 0,1 0,-1 0,1 0,-1 0,1 1,-1-1,1 0,-1 0,1 0,0 1,23 0,25 9,1-2,59 3,-79-10,-17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0:59.45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14 0,'-7'1,"1"-1,0 1,0 0,0 1,0 0,0 0,0 0,1 0,-1 1,1 0,-1 0,1 0,-8 7,-2 4,0 0,-23 29,31-34,1 0,0 0,0 0,1 0,1 1,-1 0,2 0,-1 0,1 0,1 1,-3 20,5-26,-1 0,1 0,0 0,1 0,0 0,-1 0,1 0,1 0,-1-1,1 1,0 0,0-1,0 1,1-1,-1 0,1 0,0 0,1 0,-1 0,0-1,1 1,0-1,0 0,0 0,0 0,1-1,4 3,42 21,-41-19,0-2,1 1,0-1,0-1,0 1,0-2,1 0,-1 0,1-1,17 1,-18-4,0 0,0 0,0-1,0 0,0-1,-1 0,1-1,-1 0,16-9,5-1,-23 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1:10.32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35,'13'178,"-12"-169,4 56,-6 80,-1-50,2-81</inkml:trace>
  <inkml:trace contextRef="#ctx0" brushRef="#br0" timeOffset="1491.45">0 3,'37'-1,"-17"0,1 1,-1 1,1 0,20 5,-36-5,0 1,0-1,0 1,0 0,0 0,-1 1,1-1,-1 1,1 0,-1 0,0 0,0 1,-1-1,1 1,-1 0,1 0,-1 1,-1-1,1 1,3 8,0 1,0 0,-2 0,0 0,-1 1,0-1,-1 1,0 0,-1 22,5 22,-4-53,-1 0,1 0,-2 0,1 0,-1 0,1 0,-2 0,1 0,-1 0,0 0,0 0,0 0,-1 0,0 0,0 0,-4 6,-3 0,0 0,-1 0,-1-1,0 0,0-1,-1-1,-1 0,-26 15,-31 25,63-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3:51.75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7 17,'0'7,"0"62,12 102,4-29,-13-75,-3-60</inkml:trace>
  <inkml:trace contextRef="#ctx0" brushRef="#br0" timeOffset="1177.87">1 0,'112'10,"-54"-3,-54-7,0 1,-1-1,1 1,0 0,0 0,-1 1,1-1,0 1,-1 0,0 0,1 0,-1 0,0 0,0 1,0 0,-1-1,1 1,3 5,1 3,-1 0,0 0,0 1,4 15,14 28,-21-47,0 0,0-1,-1 1,0 0,0 0,-1 0,0 1,-1 14,-5 70,4-85,0-3,0 0,0-1,-1 1,1 0,-1-1,0 1,-1-1,1 0,-1 0,0 0,0 0,-3 4,-50 44,23-23,-13 7,37-30,0 1,0-1,1 1,-13 14,5-7,7-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04.59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58 78,'-6'-2,"-1"1,0-2,1 1,-1-1,1 0,-7-4,-9-5,10 7,-1 0,1 1,0 0,-1 1,0 0,0 1,-25-1,-101-12,121 16,-1 0,1 2,-1 0,1 1,0 1,0 1,-17 8,20-9,0 1,0 0,1 1,0 0,1 1,-1 1,1 0,1 0,0 2,0-1,1 2,1-1,-15 21,9-7,0 2,2-1,-15 40,5-14,18-39,-1 0,2 1,0 0,0 0,-3 21,-4 26,8-45,1 1,0 0,1 0,0 32,3-43,0 0,0 0,0 0,1 0,0-1,0 1,1 0,-1-1,1 1,0-1,1 0,-1 0,1 0,0-1,0 1,1-1,8 7,1-1,0-1,1 0,0-1,1 0,-1-2,2 0,31 8,4-2,0-3,89 5,-124-13,47 6,41 1,-74-6,1 1,-1 2,32 8,-27-4,65 5,-71-10,0 1,38 11,-30-7,210 44,-224-49,0-1,0-1,1-1,-1-1,0-1,32-6,-38 2,-1-1,0-1,0 0,-1-2,1 0,22-17,19-10,-41 25,0 0,-1-1,-1-1,0-1,-1 0,-1-1,23-31,-32 39,0 0,-1-1,1 1,-2-1,1 0,-1 0,0 0,-1 0,2-12,-3-81,-1 57,2 33,-1 0,0 0,-1 0,0 1,-1-1,0 0,0 0,-1 1,0-1,-1 1,-1 0,1 0,-2 0,-7-11,3 7,-1 1,0 0,-1 1,0 0,-1 1,-21-14,0 4,-59-27,72 38,1 1,-2 1,-42-10,4 5,-10-1,-77-7,85 15,-76-2,0-9,77 18,47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4:24.32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8 1,'5'0,"-1"0,1 0,0 1,0-1,-1 1,1 0,0 0,-1 1,1 0,-1-1,1 1,-1 1,0-1,0 1,0 0,0-1,0 2,-1-1,0 0,1 1,-1-1,0 1,-1 0,4 7,-2-3,0 1,-1 1,0-1,-1 0,0 1,-1-1,0 1,0 0,-1-1,0 1,-2 12,2-21,0 0,0 1,-1-1,1 0,0 0,0 1,-1-1,1 0,-1 1,1-1,-1 0,1 0,-1 0,0 0,0 0,0 1,1-2,-1 1,0 0,0 0,0 0,-1 0,1 0,0-1,-2 2,-30-1,30-1,0-1,1 1,-1 0,0 0,1 0,-1 0,1 0,-1 1,0-1,1 1,-1-1,1 1,-4 2,10 0,0 0,1 1,-1-1,1-1,-1 1,10 3,-11-4,10 5,0 0,0 1,-1 1,13 11,-24-18,1-1,0 1,-1 0,1 0,-1-1,0 1,1 0,-1 0,0 0,0 1,0-1,0 0,-1 0,1 0,0 4,-1-4,-1-1,1 1,-1-1,1 1,-1 0,0-1,1 0,-1 1,0-1,0 1,0-1,0 0,0 0,0 1,0-1,-1 0,1 0,0 0,-1-1,1 1,-1 0,1 0,-1-1,1 1,-3 0,-8 3,0-1,1-1,-1 0,0 0,-21-1,-20 3,23-1,24-4,1 2,-1-1,1 0,-1 1,1 0,0 1,-1-1,-8 5,10-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4:19.74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0 0,'-14'232,"0"-121,12-10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4:50.48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50 1,'-2'1,"-1"1,1 0,-1 0,1 0,0 0,0 1,0-1,0 0,0 1,-2 4,-12 13,-16 4,16-12,1 0,0 1,0 0,-17 21,21-19,0 1,1-1,1 1,0 1,-8 24,13-31,1 0,1 0,0 0,0 0,1 0,0 1,0-1,1 0,1 1,0-1,3 15,-1-17,0-1,0 0,1 0,-1-1,1 1,1-1,-1 0,1 0,0 0,1-1,-1 0,1 0,0 0,0 0,13 6,-14-8,0-1,0 1,1-1,-1 1,1-1,-1-1,1 1,0-1,-1 0,1-1,0 1,0-1,0 0,0 0,0-1,-1 0,1 0,0 0,0-1,9-4,-6 1,1-1,-1 0,0-1,0 0,-1-1,0 1,0-2,13-17,-18 22,-1-1,1 1,-1-1,1 0,-1 0,-1 0,1 0,-1 0,0 0,0-1,0 1,-1 0,1 0,-1-1,-1 1,1 0,-1-1,0 1,0 0,-1 0,-2-7,3 11,0-1,0 1,0-1,0 1,-1-1,1 1,-1 0,1 0,-1 0,1 0,-1 0,0 0,0 0,1 0,-1 1,0-1,0 1,0-1,0 1,0 0,1 0,-1-1,-3 2,-8-2</inkml:trace>
  <inkml:trace contextRef="#ctx0" brushRef="#br0" timeOffset="608.49">236 309,'3'0,"3"0,3 0,3 0,2 3,2 1,-1-1,1 0,0-1,0-1,0-1,0 1,-1-1,1 0,-1-1,1 1,-4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7:01.86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85 0,'-4'2,"0"0,-1 0,1 1,0-1,0 1,1 0,-1 0,0 0,1 0,-4 5,-11 8,11-11,0 1,0 0,1 0,0 1,0 0,0 0,1 0,0 1,1-1,0 1,-5 10,-1 3,3-8,1 0,1 0,0 0,0 1,-4 26,8-35,1-1,-1 1,1 0,0 0,1-1,-1 1,1 0,0 0,0-1,0 1,1-1,0 1,0-1,0 0,0 0,1 1,-1-2,1 1,0 0,0 0,4 2,3 2,1 0,0-1,1 0,-1-1,1 0,1-1,-1-1,0 0,1 0,0-1,13 1,-15-2,-1-1,0 0,0-1,0 0,0-1,0 0,0 0,0-1,0 0,0-1,0 0,-1 0,1-1,16-11,-19 11,-1-1,0-1,-1 1,0-1,1 0,-2-1,1 1,-1-1,0 0,0 0,-1 0,0 0,0-1,-1 1,0-1,1-8,0-7,-1-1,-1 1,-2 0,-3-29,3 48,0 1,0-1,-1 1,1-1,-1 1,1 0,-1 0,0 0,-1 0,1 0,0 1,-1-1,1 1,-1-1,0 1,0 0,0 0,0 0,0 0,-1 1,1-1,0 1,-1 0,1 0,-6-1,-7-2,0 1,0 0,-1 1,-19 0,-10 3,33-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05.76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4 56,'1'99,"-3"107,0-188,-2-1,1 0,-11 26,10-32</inkml:trace>
  <inkml:trace contextRef="#ctx0" brushRef="#br0" timeOffset="1125.66">0 22,'0'-1,"1"0,-1 0,1 0,0 1,-1-1,1 0,0 0,-1 0,1 1,0-1,0 0,-1 1,1-1,0 1,0-1,0 1,0-1,0 1,0 0,0-1,0 1,0 0,0 0,0 0,0 0,0 0,1 0,35-3,-32 3,28-2,-19 1,0 0,0 0,-1 1,1 1,0 1,0 0,21 6,-32-7,-1 1,0 0,0 0,1 0,-1 0,-1 1,1-1,0 1,0-1,-1 1,0-1,1 1,-1 0,0 0,0 0,-1-1,1 1,-1 0,1 0,-1 0,0 0,0 0,0 0,0 0,-1 0,0 4,0 2,-1 0,0-1,0 1,0-1,-1 0,0 1,-9 14,7-17,0 0,-1-1,0 0,1 0,-2 0,1-1,0 0,-1 0,0-1,0 1,-12 3,8-3,1 0,0 1,0 1,-10 6,19-11,1-1,-1 0,1 1,-1-1,1 0,-1 1,1-1,0 1,-1-1,1 1,-1-1,1 1,0-1,0 1,-1-1,1 1,0-1,0 1,0 0,-1-1,1 1,0-1,0 1,0 0,0-1,0 1,0 0,0-1,0 1,1-1,-1 1,0-1,0 1,0 0,1-1,-1 1,0-1,0 1,1-1,-1 1,1-1,-1 1,0-1,1 1,-1-1,1 0,-1 1,1-1,-1 0,1 1,-1-1,1 0,0 0,-1 0,1 1,-1-1,1 0,0 0,0 0,47 14,-37-12,142 44,-150-46,-1 1,1 0,-1 0,0 1,0-1,0 0,1 1,-1-1,0 1,-1 0,1 0,0-1,0 1,-1 1,0-1,1 0,-1 0,0 0,0 1,0-1,0 0,0 1,-1-1,1 1,-1-1,1 1,-1-1,0 1,0 0,0-1,0 1,-1-1,1 1,-1-1,1 1,-3 3,1 0,0 0,0 0,-1 0,1 0,-2-1,1 0,0 1,-1-1,0 0,0-1,-1 1,1-1,-1 0,-6 5,-1-4,1-1,-1 0,0-1,0 0,-1-1,1 0,-1-1,1 0,-1-1,-23-2,-4 0,26 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09.32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404 2,'-20'0,"11"-1,0 1,0 0,0 0,0 1,0 0,0 1,1 0,-1 0,0 1,-15 7,15-5,-9 4,1 0,1 1,-1 1,2 0,0 1,0 1,1 1,0 0,-15 22,3-3,21-27,-1 0,1 1,0-1,0 1,1 0,0 1,1-1,-1 1,1 0,1 0,-1 0,-1 15,-3 24,6-39,-1 0,1 0,0 0,1 0,0 0,0 0,2 14,-1-20,1 1,-1-1,0 1,1-1,-1 1,1-1,0 0,-1 0,1 0,0 0,1 0,-1 0,0 0,0-1,1 1,-1-1,1 0,-1 1,1-1,0 0,0-1,-1 1,1 0,0-1,0 0,5 1,53 3,107-5,-60-2,-93 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16.60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5 0,'-10'94,"2"-35,4-37,0 0,-1-1,-13 34,7-20,-11 51,20-7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14.26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48 1,'16'0,"-5"0,0 0,-1 0,1 1,0 0,16 5,-25-5,1 0,-1 0,0 0,0 0,1 0,-1 1,0-1,0 1,0-1,0 1,0 0,-1 0,1 0,0 0,-1 0,0 0,1 1,-1-1,0 0,0 1,0-1,-1 1,1-1,0 1,-1-1,0 1,0-1,0 4,1 0,-1 1,0-1,0 0,-1 1,1-1,-2 0,1 1,-1-1,0 0,0 0,-4 7,4-10,0 0,-1 0,1 0,-1 0,1-1,-1 1,0-1,0 0,0 0,0 0,-1 0,1-1,0 1,-1-1,1 0,-1 0,1 0,-1 0,0-1,1 1,-5-1,-2 1,0 0,0 0,0 1,-15 5,25-6,1 0,-1 0,0-1,0 1,0 0,1 0,-1-1,0 1,1 0,-1-1,1 1,-1 0,1-1,-1 1,1-1,-1 1,1-1,0 1,-1-1,1 1,-1-1,1 0,0 1,0-1,0 0,22 15,-2-8,40 16,-58-22,0 1,1-1,-1 1,0 0,0 0,0 0,0 0,-1 1,1-1,-1 1,1 0,-1 0,3 4,-5-6,0 0,0-1,1 1,-1 0,0 0,0 0,0 0,0-1,-1 1,1 0,0 0,0 0,0 0,-1-1,1 1,0 0,-1 0,1-1,-1 1,1 0,-1-1,1 1,-1 0,0-1,1 1,-1-1,1 1,-1-1,0 1,0-1,1 0,-1 1,0-1,0 0,0 1,1-1,-1 0,0 0,0 0,-1 0,-47 9,31-7,0 1,0 0,-1-2,1 0,-24-3,24 1,0 1,0 0,0 1,-22 5,33-3,-1-1,1 2,0-1,0 1,0 0,0 1,1-1,-11 11,10-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30.66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17 0,'3'0,"3"0,5 0,2 0,2 0,2 0,0 0,1 0,0 0,-1 0,1 0,-1 0,-3 3,0 1,-1 0,-2-1</inkml:trace>
  <inkml:trace contextRef="#ctx0" brushRef="#br0" timeOffset="887.47">117 51,'-1'4,"0"-1,0 1,0 0,0-1,-1 1,1-1,-1 0,0 1,0-1,0 0,0 0,-1 0,-3 3,3-3,0 0,1 0,-1 0,1 1,0-1,0 1,0-1,0 1,0 0,1-1,-1 6,2-8,0 0,0 0,0 0,1 0,-1 0,1 0,-1 0,0 0,1 0,0 0,-1 0,1 0,0 0,-1 0,1 0,0 0,0-1,0 1,0 0,0-1,0 1,0-1,0 1,0-1,0 1,0-1,0 0,0 1,0-1,0 0,0 0,0 0,1 0,0 0,47 2,-42-3,6 2,0-1,0 2,0-1,0 2,-1 0,1 0,-1 1,0 1,0 0,0 1,-1 0,0 1,19 14,-30-21,1 1,0-1,0 1,0 0,-1-1,1 1,-1 0,1 0,0 0,-1-1,1 1,-1 0,0 0,1 0,-1 0,0 0,1 0,-1 0,0 0,0 0,0 0,0 0,0 0,0 0,0 0,0 0,0 0,-1 1,0 0,0 0,-1-1,1 1,0 0,-1-1,1 1,-1-1,0 1,1-1,-1 0,0 0,-3 2,-9 3,0 0,-30 8,35-12,-41 15,32-10,-1-1,-37 8,-30 2,72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23.42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3 34,'-1'10,"-1"0,0 0,0 0,-1 0,-4 11,4-15,0 1,1 0,0-1,0 1,1 0,0 0,0 0,0 0,1 0,0 0,2 13,-1-18,0 0,0 0,0-1,1 1,-1-1,0 1,1-1,-1 1,1-1,0 0,-1 0,1 0,0 0,0 0,0 0,-1 0,1-1,0 1,0-1,0 1,0-1,0 0,0 0,4 0,60-2,-44 0,-5 2,31-4,-37 1</inkml:trace>
  <inkml:trace contextRef="#ctx0" brushRef="#br0" timeOffset="535.97">203 0,'0'42,"-2"0,-9 48,-41 112,50-18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22.71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065 62,'-201'-15,"52"13,-118 5,246 1,-1 1,1 1,0 0,0 2,1 1,0 0,0 2,1 0,0 1,-17 15,20-15,1 0,0 1,0 0,2 1,-1 1,2 0,0 1,1 0,1 1,0 0,1 1,-12 33,7-6,10-34,0 0,1 1,0-1,1 1,1-1,-1 15,1 58,3 94,1-165,-1-1,2-1,0 1,0 0,1-1,1 0,-1 0,2 0,0-1,0 0,1 0,0-1,10 10,-14-16,4 7,2-2,-1 1,1-1,0-1,1 0,0 0,0-1,22 9,101 51,-58-32,151 45,-76-51,-112-19,0-2,65 2,-83-7,35 2,198 8,-230-11,0-2,0-1,0 0,0-2,-1-1,1-1,-1 0,0-2,-1-1,0-1,0-1,-1 0,-1-2,27-20,3-12,69-80,-39 38,-38 46,-27 28,0-1,-1 0,-1-1,0-1,-1 0,-1 0,-1-1,13-28,-16 20,-1 0,-2 0,0 0,-2 0,-1-1,-1 0,-6-44,5 62,-1 0,0 1,0-1,-1 1,0 0,0 0,-1 0,1 0,-2 0,1 1,-1 0,0 0,0 0,-1 1,0-1,0 1,-8-5,-10-7,-2 2,0 0,-29-11,2 2,0 3,-102-25,20 17,-282-53,362 74,-97-2,36 1,60 2,12 3,-127-7,64 12,94-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45.41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0 1,'3'0,"4"0,3 0,4 0,1 0,2 0,0 0,1 0,-1 0,1 0,-1 0,1 0,-1 0,0 0,0 0,-3 0</inkml:trace>
  <inkml:trace contextRef="#ctx0" brushRef="#br0" timeOffset="1355.6">14 36,'-13'121,"13"-119,0 0,0 0,0 0,0 0,0 0,1 0,-1 0,1-1,0 1,-1 0,1 0,0-1,0 1,0 0,0-1,0 1,0-1,1 1,-1-1,0 0,1 0,-1 1,1-1,0 0,-1 0,1 0,0-1,2 2,8 2,0 0,0-1,21 3,10 3,-37-7,0 0,0 0,0 1,0-1,-1 1,1 0,-1 1,8 6,-11-7,0 0,0 0,0 1,0-1,-1 0,0 1,1 0,-1-1,0 1,-1 0,1-1,-1 1,0 0,1 0,-2 6,1-5,0 0,0 0,-1 0,0 0,0 0,0 0,-1 0,1 0,-1 0,0-1,0 1,-1-1,1 1,-1-1,-5 5,2-2,-2-1,1 0,-1 0,0-1,0 0,0 0,-13 4,-20 9,29-1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42.9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49 1,'11'-1,"1"1,-1 0,1 1,0 0,18 4,-29-5,1 0,-1 1,1-1,-1 0,1 1,-1 0,0-1,1 1,-1 0,0-1,1 1,-1 0,0 0,0 0,0 0,0 0,0 1,0-1,0 0,0 0,0 1,-1-1,1 0,-1 1,1-1,-1 1,1-1,-1 1,0-1,1 1,-1-1,0 1,0-1,0 1,0-1,0 1,-1-1,1 1,0-1,-1 1,1-1,-1 1,-1 2,0-2,1 1,-1-1,0 1,0-1,0 1,0-1,0 0,0 0,-1 0,1 0,-1-1,0 1,1-1,-1 1,0-1,0 0,0 0,0 0,0 0,0-1,0 1,0-1,0 0,-6 0,5 0,0 0,1 1,-1-1,0 1,0 0,1 0,-1 0,1 0,-1 1,1 0,-1-1,-3 4,6-4,1-1,0 1,-1-1,1 1,0 0,-1-1,1 1,0-1,0 1,0 0,0-1,-1 1,1 0,0-1,0 1,0-1,0 1,0 0,0-1,1 1,-1 0,0-1,0 1,0 0,1-1,-1 1,0-1,1 1,-1-1,0 1,1-1,-1 1,1-1,-1 1,1-1,-1 1,1-1,-1 0,1 1,-1-1,1 0,-1 1,1-1,0 0,-1 0,1 0,0 1,37 15,-33-15,8 4,0 0,-1 1,1 0,-1 0,0 2,-1-1,14 12,-4-4,10 9,-30-23,-1 0,1 0,0 0,-1 0,1 0,-1 1,0-1,1 0,-1 0,0 0,1 1,-1-1,0 0,0 0,0 1,0-1,0 0,-1 0,1 1,0-1,0 0,-1 0,1 0,-1 0,1 1,-1-1,0 0,0 1,-2 3,0 0,0 0,-1-1,1 0,-1 1,0-1,0-1,-1 1,1-1,-1 1,1-1,-9 4,4-5,1 1,0-1,-1-1,0 1,1-1,-1-1,-13 0,-80-2,87 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52.88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2,'22'-1,"-4"1,0 0,0 0,20 4,-35-4,-1 1,1-1,-1 0,1 1,-1 0,1-1,-1 1,0 0,1 0,-1 0,0 1,0-1,0 1,0-1,0 1,0-1,0 1,0 0,-1 0,1 0,-1 0,1 0,-1 1,0-1,0 0,0 0,0 1,0-1,0 4,-1-4,0 0,0 0,0 0,-1 0,1 0,-1 0,1 0,-1 0,0 0,1 0,-1 0,0 0,-1 0,1 0,0-1,0 1,-1 0,1-1,-1 1,1-1,-1 0,0 1,1-1,-1 0,0 0,0 0,0 0,-3 1,-8 2,1 0,-1-1,-21 4,8-2,25-5,0 0,0 0,0 0,0 0,0 1,0-1,-1 0,1 1,1-1,-1 1,0-1,0 1,0-1,0 1,0 0,0 0,1-1,-1 1,0 0,0 1,1-1,0-1,0 1,1 0,-1-1,0 1,1 0,-1-1,1 1,-1-1,1 1,-1-1,1 1,-1-1,1 1,-1-1,1 1,0-1,-1 0,1 1,-1-1,1 0,1 1,63 18,-42-12,13 2,-31-9,1 0,-1 1,0 0,0 0,0 1,-1 0,1-1,0 1,-1 1,1-1,-1 1,1 0,-1 0,4 4,-7-6,-1 0,1-1,-1 1,1 0,-1 0,0-1,1 1,-1 0,0 0,0 0,0-1,0 1,0 0,0 0,0 0,0 0,0 0,0-1,0 1,0 0,0 0,-1 0,1-1,0 1,-1 0,1 0,-1-1,1 1,-2 1,-25 15,-36-2,-24-12,73-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50.52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01 39,'0'-1,"1"-1,-1 1,0 0,0 0,1-1,-1 1,0 0,1 0,-1 0,1 0,0 0,-1-1,1 1,0 0,0 0,0 1,-1-1,1 0,0 0,0 0,0 0,1 1,0-1,36-11,-29 11,-1 1,0-1,0 2,0-1,0 1,0 0,12 4,-18-4,0 0,0 1,0-1,0 1,-1-1,1 1,0-1,-1 1,0 0,1 0,-1 0,0 0,0 0,0 0,0 0,0 0,0 0,-1 1,1-1,-1 0,0 0,0 1,1-1,-1 0,-1 1,1-1,0 0,0 0,-1 1,0-1,0 3,-1 3,0 0,-1-1,0 1,0-1,0 0,-1 0,-9 13,-2-5,-1 0,0 0,-27 18,-24 20,43-33,-19 21,44-40,-1-1,1 1,0 0,-1-1,1 1,-1-1,1 0,0 1,0-1,-1 0,1 1,0-1,0 0,-1 0,1 1,0-1,0 0,0 0,0 0,-1 0,1 0,0 0,0 0,1-1,24 2,80-2,-91 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59.44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50 0,'13'0,"-1"1,0 0,23 5,-33-6,0 1,0 0,0-1,0 1,0 0,0 0,-1 0,1 0,0 1,0-1,-1 0,1 1,2 2,-4-3,1 0,-1 0,0 0,1 1,-1-1,0 0,0 0,1 0,-1 0,0 1,0-1,-1 0,1 0,0 0,0 1,0-1,-1 0,1 0,-1 0,1 0,-1 0,1 0,-1 1,0-1,1-1,-2 3,-3 2,1 0,-1 0,0 0,0 0,-1-1,1 0,-1 0,0 0,0-1,-1 0,1 0,0 0,-1-1,0 0,-9 1,-42 18,58-21,0 0,-1 0,1 0,0 0,0 1,0-1,0 0,0 0,-1 0,1 0,0 0,0 1,0-1,0 0,0 0,0 0,0 1,0-1,-1 0,1 0,0 0,0 1,0-1,0 0,0 0,0 0,0 1,0-1,0 0,0 0,1 1,-1-1,0 0,0 0,0 0,0 0,0 1,0-1,0 0,0 0,1 0,-1 0,0 1,0-1,0 0,0 0,0 0,1 0,-1 0,0 0,0 1,1-1,17 12,25 8,-41-20,1 2,0-1,0 0,0 1,0 0,0 0,0 0,0 0,-1 0,1 1,-1-1,0 1,0-1,0 1,0 0,0 0,-1 0,1 0,-1 0,2 4,-3-6,0 0,0 1,0-1,1 0,-1 0,-1 1,1-1,0 0,0 1,0-1,-1 0,1 0,-1 0,1 1,-1-1,1 0,-1 0,0 0,1 0,-2 1,0 0,0 0,-1-1,1 1,0-1,0 0,-1 1,1-1,-1 0,1-1,-1 1,1 0,-1-1,-4 1,-130 15,122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55.56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 0,'0'3,"0"4,0 3,0 3,0 3,0 0,0 2,0-1,-3-2,-1-1,3-3,5-4,4-2,5-2,1-3,3 0,-3 0</inkml:trace>
  <inkml:trace contextRef="#ctx0" brushRef="#br0" timeOffset="685.12">127 20,'0'46,"2"-19,-2 1,-2 0,-9 54,8-62,0 0,2 0,1 39,0-33,0-1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18.89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2 0,'3'0,"4"0,3 0,3 0,3 0,0 0,2 0,-1 0,1 0,-3 3,-5 1</inkml:trace>
  <inkml:trace contextRef="#ctx0" brushRef="#br0" timeOffset="811.16">79 53,'-1'5,"0"0,-1 0,0 0,0 0,0-1,0 1,-4 4,-7 18,-8 10,18-34,0 1,0-1,1 1,-1 0,1 0,0 0,0 1,1-1,-1 0,1 1,0-1,0 1,0 5,2-9,-1 0,1 0,-1 0,1 1,0-1,0 0,0 0,0 0,0 0,0-1,0 1,0 0,0 0,0-1,0 1,0 0,1-1,-1 1,0-1,0 0,1 1,-1-1,0 0,1 0,1 0,44 1,-30-1,9 3,-1 2,0 1,-1 1,37 15,-58-21,-1 0,1 0,-1 0,0 0,0 0,1 0,-1 1,0-1,0 1,0 0,0-1,-1 1,1 0,0 0,1 4,-2-5,-1 0,0 0,1 0,-1 1,0-1,0 0,0 0,0 0,0 1,0-1,0 0,0 0,0 0,-1 1,1-1,-1 0,1 0,-1 0,1 0,-1 0,1 0,-1 0,-1 1,-1 2,0-1,0 0,-1 0,0 0,1-1,-1 1,0-1,-1 0,1 0,0 0,0-1,-1 1,1-1,-1 0,-6 1,-31 2,-75 19,106-2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6:18.28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306,"0"-29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9:04.87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3 185,'0'1,"1"-1,0 0,0 1,0-1,-1 1,1 0,0-1,-1 1,1 0,0-1,-1 1,1 0,-1-1,1 1,-1 0,1 0,-1 0,0 0,1 0,-1-1,0 1,0 0,1 0,-1 0,0 0,0 0,0 1,2 32,-2-31,-1 87,2 38,5-108,-3-17</inkml:trace>
  <inkml:trace contextRef="#ctx0" brushRef="#br0" timeOffset="566.55">1 75,'2'0,"4"0,4 0,2 0,2 0,1 0,1 0,0 0,0 0,0 0,0 0,-3 0</inkml:trace>
  <inkml:trace contextRef="#ctx0" brushRef="#br0" timeOffset="1089.86">78 290,'3'0,"3"0,4 0,2 0,2 0,1 0,1 0,-3 0</inkml:trace>
  <inkml:trace contextRef="#ctx0" brushRef="#br0" timeOffset="1530.74">49 429,'2'0,"4"0,4 0,2 0,2 0,1 0,-2 0</inkml:trace>
  <inkml:trace contextRef="#ctx0" brushRef="#br0" timeOffset="2416.64">325 338,'1'32,"0"-23,0 0,-1 0,0 0,0-1,-1 1,0 0,0 0,-1 0,-1-1,1 1,-6 11,53-87,-37 56,0 1,0-1,1 2,15-15,-22 22,0 0,0 1,0-1,1 1,-1-1,1 1,-1 0,1 0,-1 0,1 0,0 0,0 0,-1 1,1 0,0-1,0 1,-1 0,1 0,0 1,0-1,0 0,4 2,-5 0,0-1,-1 1,1-1,0 1,0 0,-1 0,1 0,-1 0,0 0,0 0,0 0,0 1,0-1,0 0,0 1,-1-1,1 1,-1-1,0 0,1 1,-1-1,0 1,-1 2,1 5,0 1,-1-1,0 1,-4 11,2-12,2-6,-1-1,1 0,0 1,0-1,0 1,0-1,0 1,1 0,0-1,0 1,0 0,0-1,1 6,0-9,0 0,0 0,0 0,0 0,0-1,0 1,0 0,-1 0,1-1,0 1,0-1,0 1,0-1,-1 1,1-1,0 1,0-1,-1 0,1 1,0-1,-1 0,1 0,-1 1,2-3,14-19,4-7,-13 22</inkml:trace>
  <inkml:trace contextRef="#ctx0" brushRef="#br0" timeOffset="2766.81">755 169,'-2'90,"4"99,1-175,0 0</inkml:trace>
  <inkml:trace contextRef="#ctx0" brushRef="#br0" timeOffset="3652.95">1095 290,'-7'0,"1"-1,1 1,0 0,0 1,-1-1,1 1,0 0,-6 2,9-2,1 0,-1 0,0 1,1-1,-1 0,1 1,-1-1,1 1,0-1,0 1,-1 0,1-1,0 1,0 0,1 0,-1 0,0 0,1 0,-1 0,1 0,-1 3,-3 15,-9 55,13-71,0-1,0 1,0 0,0 0,0 0,1 0,-1-1,1 1,0 0,0-1,1 1,-1 0,1-1,0 0,4 6,-5-7,0 0,1-1,-1 0,1 1,-1-1,1 0,-1 1,1-1,0 0,0 0,0-1,-1 1,1 0,0-1,0 1,0-1,0 1,0-1,0 0,0 0,0 0,0 0,0 0,1 0,-1-1,-1 1,1-1,0 1,0-1,0 0,0 0,0 0,0 0,-1 0,1 0,0 0,-1-1,1 1,-1 0,0-1,3-3,5-5,-1-1,-1 0,1 0,8-21,-16 32,2 71,-2-66,0-1,0 1,1-1,-1 1,1 0,0-1,0 0,1 1,2 5,-4-10,0 1,0-1,1 1,-1-1,1 1,-1-1,1 1,-1-1,0 0,1 1,-1-1,1 1,0-1,-1 0,1 0,-1 1,1-1,-1 0,1 0,0 0,-1 0,1 1,0-1,-1 0,1 0,1 0,-1-1,1 0,0 0,0 0,0 1,0-2,-1 1,1 0,0 0,-1 0,1-1,-1 1,1-1,0-1,7-7,-2 0</inkml:trace>
  <inkml:trace contextRef="#ctx0" brushRef="#br0" timeOffset="4186.13">1294 368,'0'22,"0"34,2-41,3-21,-4 3,30-79,-28 75,1 0,0 0,0 0,0 1,1-1,0 1,0 0,12-10,-13 14,0 0,1 0,-1 0,1 0,-1 1,1 0,0 0,-1 0,1 1,0-1,5 1,54 5,-62-5,0 0,0 0,0 1,0-1,0 1,0 0,-1-1,1 1,0 0,0 0,-1 0,1 0,-1 0,1 1,-1-1,1 0,2 4,3 4</inkml:trace>
  <inkml:trace contextRef="#ctx0" brushRef="#br0" timeOffset="5051.79">1741 306,'-3'0,"-1"-1,1 1,-1 0,0 0,1 1,-1-1,1 1,-1 0,1 0,-1 0,1 0,-1 1,1-1,0 1,0 0,0 0,0 0,0 0,0 0,1 1,-1-1,1 1,-1 0,1 0,0 0,0 0,1 0,-1 0,1 1,-1-1,1 0,0 1,0-1,0 1,1-1,-1 1,1 0,0-1,0 1,1 3,-2-1,1-1,0 1,0-1,1 1,0-1,0 0,0 1,0-1,1 0,0 0,0 0,5 8,-6-11,1-1,0 1,0 0,0 0,0-1,1 1,-1-1,0 1,1-1,-1 0,1 0,-1 0,1-1,-1 1,1 0,0-1,-1 0,1 0,0 0,-1 0,1 0,0 0,-1-1,1 1,0-1,-1 1,5-3,-3 1,-1 0,1-1,-1 1,0-1,0 0,0 0,0 0,0 0,0 0,-1 0,0-1,0 1,0-1,0 0,0 0,-1 1,0-1,1 0,-1 0,-1-1,1 1,-1 0,0 0,1 0,-2 0,1 0,-2-8,2 12,0 0,0 0,0 0,0-1,0 1,0 0,0 0,0 0,0-1,0 1,0 0,0 0,0 0,0-1,-1 1,1 0,0 0,0 0,0 0,0-1,0 1,-1 0,1 0,0 0,0 0,0 0,-1 0,1 0,0 0,0-1,0 1,0 0,-1 0,1 0,0 0,0 0,-1 0,1 0,0 0,0 0,0 0,-1 0,1 0,0 0,0 1,0-1,-1 0,1 0,0 0,0 0,0 0,0 0,-1 0,1 1,0-1,-12 15,-6 20,6-10,-2 0,0 0,-1-1,-1-1,-38 41,28-38,12-11,-1 0,-32 24,41-35,0 0,0-1,0 0,-1 0,-8 2,13-4,0 0,0-1,0 1,0-1,0 0,0 0,-1 1,1-1,0-1,0 1,0 0,0-1,0 1,0-1,0 1,0-1,0 0,0 0,0 0,0 0,-2-1,-2-5</inkml:trace>
  <inkml:trace contextRef="#ctx0" brushRef="#br0" timeOffset="5893.95">1957 444,'11'0,"1"0,-1-2,0 1,1-1,-1-1,0 0,0-1,-1 0,16-8,-22 10,0 0,0-1,0 0,0 1,-1-1,1-1,-1 1,1 0,-1-1,-1 0,1 0,0 0,-1 0,0 0,0 0,0-1,0 1,-1-1,0 1,0-1,0 1,0-1,-1 0,0 0,0-6,0 10,0 0,0-1,1 1,-1 0,0 0,-1 0,1 0,0 0,0-1,0 1,-1 0,1 0,-1 0,1 0,-1 0,1 0,-1 0,1 0,-1 0,0 0,0 0,0 1,1-1,-1 0,0 0,0 1,0-1,0 0,0 1,0-1,0 1,0-1,0 1,-1 0,1 0,0-1,0 1,0 0,0 0,0 0,-1 0,1 0,0 0,0 1,0-1,0 0,0 0,0 1,-1-1,1 1,0-1,0 1,0-1,-1 2,-3 1,0 0,0 0,0 1,1-1,-1 1,1 0,0 1,0-1,-5 7,2 4,0-1,0 1,1 0,1 1,1-1,0 1,1 0,0 0,1 28,-1-24,2-18,1 1,-1-1,1 0,0 0,0 1,0-1,0 0,0 0,0 1,1-1,0 3,0-4,0 0,0 0,0 0,0 0,0 0,0 0,1 0,-1 0,0-1,1 1,-1 0,0-1,1 1,-1-1,1 0,-1 1,1-1,-1 0,1 0,-1 0,1 0,1 0,13 1,0 0,0-2,0 1,0-2,24-5,-30 3</inkml:trace>
  <inkml:trace contextRef="#ctx0" brushRef="#br0" timeOffset="6826.94">2372 275,'0'46,"-2"-1,-9 53,7-55,4-40,0-6,1-24,-3-25,0 35,2-1,-1 1,2 0,0 0,2 0,3-18,-5 33,-1 1,1-1,-1 0,1 1,0-1,0 0,0 1,0-1,0 1,0 0,0-1,0 1,0 0,1-1,-1 1,0 0,3-1,-3 2,0 0,0-1,0 1,0 0,-1 0,1 0,0 0,0 0,0 0,0 0,0 1,0-1,0 0,0 0,0 1,0-1,0 1,-1-1,1 1,0-1,0 1,1 0,1 2,0 0,0 1,-1-1,1 0,-1 1,1 0,-1 0,0-1,-1 1,1 0,-1 0,2 5,-2 0,0-4,-1 0,1 0,0 1,1-1,-1 0,1 0,0 0,1 0,3 7,-5-12,0-1,0 0,0 1,0-1,0 0,0 1,-1-1,1 0,0 0,-1 0,1 0,-1 1,1-1,-1 0,1 0,-1 0,1 0,-1 0,0 0,0 0,1-2,8-26,-9 28,21-54,-20 53,0 0,-1 0,1 0,0 1,0-1,0 0,0 1,1-1,-1 1,0-1,1 1,-1-1,1 1,-1 0,1 0,0 0,-1 0,1 0,0 0,0 0,0 0,0 1,0-1,0 1,0 0,2-1,-3 2,1-1,-1 1,0 0,0 0,0 0,0 0,0-1,0 1,0 0,0 1,-1-1,1 0,0 0,-1 0,1 0,0 1,-1-1,0 0,1 0,-1 1,0-1,1 0,-1 1,0-1,0 3,0 42,0-37,-1 4,0-10,1 0,-1 1,1-1,0 0,0 0,0 0,0 1,1-1,-1 0,1 0,0 0,0 0,0 1,0-1,1-1,-1 1,1 0,0 0,-1-1,1 1,0 0,5 3,1-1</inkml:trace>
  <inkml:trace contextRef="#ctx0" brushRef="#br0" timeOffset="7848.67">2741 354,'5'-1,"1"1,-1-1,1 1,-1-1,0-1,0 1,0-1,0 0,0 0,0 0,0-1,0 0,-1 0,0 0,1 0,-1-1,0 0,-1 1,1-1,-1-1,1 1,-1-1,-1 1,1-1,-1 0,1 0,-1 0,-1 0,1 0,-1 0,0 0,0-1,0 1,-1-1,0 1,-1-10,1 13,-1 0,1 0,-1 0,1 0,-1 1,0-1,0 0,0 1,0-1,0 1,0-1,0 1,-1-1,1 1,0 0,-1-1,1 1,-1 0,0 0,1 0,-1 0,0 1,1-1,-1 0,0 1,0-1,0 1,0 0,0-1,1 1,-1 0,0 0,0 0,0 0,0 1,0-1,-2 1,1-1,0 0,0 1,-1-1,1 1,0 0,0 0,0 0,0 0,0 1,0-1,0 1,0 0,1 0,-1 0,1 0,-1 0,1 0,0 1,0-1,0 1,-4 5,-5 24,3-12,1 1,1 0,0 1,2-1,-2 24,6-43,0 0,0 0,0-1,0 1,0 0,1 0,-1 0,1-1,-1 1,1 0,0 0,-1-1,1 1,0-1,0 1,0-1,1 1,-1-1,0 1,0-1,1 0,-1 0,4 2,-2-1,1-1,0 1,-1-1,1 0,0-1,0 1,0 0,0-1,0 0,7-1,6-1,-1 0,1-2,0 0,16-7,16-9,-29 12,0 0,1 1,24-5,-34 10</inkml:trace>
  <inkml:trace contextRef="#ctx0" brushRef="#br0" timeOffset="8541.34">3080 260,'-17'170,"17"-168,0 1,0-1,0 0,0 0,-1 1,1-1,-1 0,0 0,0 0,1 0,-3 3,0-7,5-15,1 6,0 0,1 0,0 1,1-1,0 1,1 0,0 1,0-1,1 1,0 0,1 1,11-11,-18 18,1 0,-1-1,1 1,-1 0,1 0,-1 0,1 0,0 0,0 0,-1 1,1-1,0 1,0-1,0 1,0 0,0-1,0 1,0 0,-1 0,1 0,4 1,-5 0,1 0,-1 0,0 0,1 1,-1-1,0 0,0 0,0 1,0-1,0 1,0-1,0 1,0-1,0 1,-1 0,1-1,-1 1,1 3,2 11,-2 0,0 0,0 0,-3 17,2-19,-1 32,1-33</inkml:trace>
  <inkml:trace contextRef="#ctx0" brushRef="#br0" timeOffset="8958.87">3280 291,'100'2,"108"-5,-196 2,-1-1,1 0,0-1,-1 0,0-1,18-8,-19 5</inkml:trace>
  <inkml:trace contextRef="#ctx0" brushRef="#br0" timeOffset="9545.53">3527 0,'0'34,"1"18,-3 0,-9 61,9-99,-1 0,0 0,-1-1,0 1,-1-1,-12 21,-5 20,19-4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14.76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19 0,'14'1,"0"0,0 0,0 1,-1 1,21 6,-30-7,-1-1,1 1,-1-1,0 1,1 0,-1 0,0 1,0-1,0 0,-1 1,4 4,-4-5,-1-1,0 1,-1 0,1 0,0 0,0 0,-1 0,0 0,1 0,-1 0,0 0,0 0,0 1,0-1,0 0,0 0,-1 0,1 0,-1 0,1 0,-1 0,-1 2,0 0,0-1,-1 1,1-1,-1 1,0-1,0 0,0 0,0-1,-1 1,1-1,-1 1,1-1,-1 0,0 0,0-1,0 1,0-1,-8 2,7-2,0 1,0-1,0 1,1 0,-1 0,1 1,-1-1,1 1,0 0,0 0,0 1,-6 6,9-9,1 0,0-1,-1 1,1 0,0 0,0-1,0 1,0 0,0 0,0-1,0 1,0 0,0 0,0 0,0-1,0 1,0 0,1 0,-1-1,0 1,1 0,-1-1,0 1,1 0,-1-1,1 1,-1-1,1 1,-1 0,1-1,0 1,-1-1,1 0,0 1,0 0,33 19,-19-12,-6-3,0 0,0-1,0 0,1 0,0-1,14 3,-13-3,0 0,0 0,0 1,14 8,-24-12,0 1,-1-1,1 0,0 1,0 0,-1-1,1 1,0-1,-1 1,1 0,-1-1,1 1,-1 0,1 0,-1 0,1-1,-1 1,0 0,1 0,-1 0,0 0,0 0,0-1,0 1,0 0,0 0,0 0,0 0,0 0,0 1,-1 1,0 0,-1-1,1 1,-1 0,1-1,-1 0,0 1,0-1,-4 4,0 0,-1-1,0 1,0-1,0-1,-1 1,-9 3,-3-4,0 0,-1-2,1 0,-1-1,1-1,-24-4,-21 2,58 2</inkml:trace>
  <inkml:trace contextRef="#ctx0" brushRef="#br0" timeOffset="665.3">1 562,'33'0,"57"0,109 13,-29 4,-103-12,-52-5</inkml:trace>
  <inkml:trace contextRef="#ctx0" brushRef="#br0" timeOffset="1263.82">271 714,'2'0,"2"3,0 4,-1 3,-1 4,0 1,-2 2,1 0,-1 1,-1 0,1-1,0 0,0 1,0-1,0-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20.37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652 17,'-216'-16,"187"16,4-1,-49 7,66-5,-1 1,1 1,0-1,-1 1,1 0,0 1,1 0,-1 1,-9 6,-95 63,104-68,0 0,1 1,-1 0,1 0,1 0,-1 1,1 0,1 0,-1 1,1-1,1 1,0 1,0-1,1 0,0 1,0 0,-1 15,0 9,2 0,1 0,6 63,-3-86,1 1,0 0,0-1,1 0,1 0,0 0,0 0,8 10,58 79,-68-95,22 21,1 0,1-1,1-2,1-1,47 27,-15-13,2-4,81 31,-62-29,207 75,-192-77,130 23,-64-22,17-19,-155-10,1-1,0-2,0 0,0-2,-1-1,35-7,-53 7,1-1,-1 0,0 0,0-1,-1 0,1-1,-1 1,0-1,0 0,0-1,0 1,8-13,1-4,0-1,15-36,0 1,-11 25,-2-1,-2-1,21-68,-30 77,0 0,-1 0,-2-1,-1 1,0-1,-4-36,-1 51,1 1,-2 0,1 0,-1 0,-1 0,0 1,0-1,-1 1,-1 1,0-1,-8-9,-11-9,-1 0,-31-24,26 28,-1 1,-1 1,-1 2,-1 1,0 2,-63-20,23 15,-153-24,165 40,-127 6,76 3,-222-3,323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8:57.30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1 251,'2'130,"-5"141,-1-254,-1-25,-1-27,6 20</inkml:trace>
  <inkml:trace contextRef="#ctx0" brushRef="#br0" timeOffset="1545.58">0 142,'33'0,"-23"-2,1 2,-1-1,1 2,-1-1,1 1,-1 1,1 0,-1 0,0 1,0 1,0-1,-1 1,12 7,2 3,-18-11,0 0,0 0,0 0,0 1,-1-1,1 1,7 9,-11-12,-1 1,1 0,0 0,-1 0,1-1,-1 1,1 0,-1 0,0 0,0 0,0 0,0 0,0 0,0-1,-1 1,1 0,-1 0,1 0,-1 0,0-1,1 1,-1 0,0-1,0 1,0 0,-1-1,1 1,0-1,0 0,-3 2,0 1,-1 1,0-1,0-1,0 1,-1-1,1 0,-11 4,11-5,1-1,0 1,0 0,0 0,0 0,0 1,1-1,-1 1,1 0,-1 0,1 0,0 0,0 1,0-1,1 1,-1 0,-1 4,3-6,1-1,0 1,-1-1,1 1,0 0,0-1,0 1,0-1,0 1,0 0,0-1,1 1,-1 0,1-1,-1 1,1-1,-1 1,1-1,0 1,0-1,0 0,0 1,0-1,0 0,0 0,0 0,0 1,0-1,1 0,-1-1,2 2,6 3,1 0,-1-1,1 0,11 3,19 9,-38-14,0 0,0 0,0 0,0 0,-1 0,1 1,-1-1,0 0,0 1,1-1,-2 1,1 0,0-1,0 1,-1 0,1-1,-1 1,0 0,0 0,0-1,0 1,-1 0,1-1,-1 1,-1 4,0 0,0-1,0 0,0 0,-1-1,0 1,0 0,0-1,-1 0,-8 10,-10 8,-31 28,51-49,0 0,-1 0,1-1,-1 1,1 0,-1-1,0 0,0 0,1 0,-1 0,0 0,0 0,0-1,0 1,0-1,0 0,0 0,-5-1,8 1,-1 0,1 0,-1 0,1 0,-1 0,1-1,-1 1,1 0,-1 0,1-1,0 1,-1 0,1-1,0 1,-1 0,1-1,0 1,-1 0,1-1,0 1,0-1,-1 1,1-1,0 1,0 0,0-2,-1-4</inkml:trace>
  <inkml:trace contextRef="#ctx0" brushRef="#br0" timeOffset="2169.42">571 1,'-3'0,"-1"2,1 4,0 4,1 2,1 2,1 1,-1 1,1 0,0 0,1-3</inkml:trace>
  <inkml:trace contextRef="#ctx0" brushRef="#br0" timeOffset="3297.89">631 619,'4'-2,"0"0,0 0,0 0,0-1,0 0,0 0,-1 0,1 0,-1 0,0-1,4-5,3-1,37-40,-3-3,69-103,-86 110,-18 30,0 0,1 1,1 0,0 1,18-18,-28 31,-1 1,0 0,0 0,0 0,1-1,-1 1,0 0,0 0,0 0,1 0,-1-1,0 1,1 0,-1 0,0 0,0 0,1 0,-1 0,0 0,0 0,1 0,-1 0,0 0,1 0,-1 0,0 0,0 0,1 0,-1 0,0 0,1 0,-1 0,0 0,0 1,1-1,-1 0,0 0,1 1,4 13,-3 25,-1-32,5 59,1 57,-6-102,1-1,1 0,7 25,-5-24,-1 0,3 40,-7-55</inkml:trace>
  <inkml:trace contextRef="#ctx0" brushRef="#br0" timeOffset="4005.93">848 450,'2'0,"4"0,4 0,2 0,-1-3,1 0,0 0,2 0,0 1,1 1,0 0,0 1,1 0,-1 0,1 0,-1 1,1-1,-3 0</inkml:trace>
  <inkml:trace contextRef="#ctx0" brushRef="#br0" timeOffset="4747.2">1263 47,'0'2,"0"4,0 4,0 2,0 2,0 1,0 1,0 0,0-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8:47.34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71 126,'-5'1,"1"0,-1 0,1 1,-1-1,1 1,-8 4,-15 6,4-4,-1 2,2 1,-1 1,-29 20,-8-1,60-30,0-1,0 0,0 1,0-1,0 0,0 1,0-1,0 0,0 0,0 1,1-1,-1 0,0 0,0 1,0-1,0 0,1 0,-1 1,0-1,0 0,1 0,-1 0,0 0,0 1,1-1,-1 0,0 0,1 0,-1 0,0 0,0 0,1 0,-1 0,0 0,1 0,-1 0,0 0,1 0,-1 0,0 0,0 0,1 0,-1 0,1 0,26 4,-16-2,15 3,1-2,-1 0,41-2,-54-1</inkml:trace>
  <inkml:trace contextRef="#ctx0" brushRef="#br0" timeOffset="1384.64">624 110,'-5'4,"0"-1,0 1,0 0,0 0,1 1,-1-1,1 1,0 0,0 0,-3 6,2 4,-1 1,2-1,0 0,1 1,1 0,0 0,1 0,1 0,0 0,4 20,-4-34,1 1,-1-1,1 0,0 1,0-1,0 0,0 0,0 0,0 1,1-2,-1 1,1 0,-1 0,1 0,0-1,-1 1,1-1,0 1,3 1,49 20,-16-7,-26-9,1 0,0-1,0-1,0 0,1-1,19 4,-28-7,1-1,-1 1,1-1,-1 0,1 0,-1-1,1 1,-1-1,1-1,-1 1,1-1,-1 0,0 0,0 0,0-1,0 0,-1 0,9-7,18-16,-21 19,0-1,-1 0,0-1,14-17,-21 23,0-1,0 0,0 0,0 1,-1-1,1 0,-1 0,0 0,0-1,-1 1,1 0,-1 0,0 0,0-1,0 1,-1 0,1 0,-3-6,1 1,-1 1,0 0,-1 0,0 1,-1-1,1 1,-1 0,0 0,-1 1,0-1,0 1,0 0,-1 1,0-1,0 2,0-1,-1 1,0 0,-11-5,3 3,1 1,-1 0,0 1,-1 1,1 1,-1 0,1 1,-1 0,-21 3,29 0,0-1,1 1,-1 1,1-1,-10 5,10-2</inkml:trace>
  <inkml:trace contextRef="#ctx0" brushRef="#br0" timeOffset="3640.74">1194 83,'1'84,"-2"94,1-177,0 1,0 0,0-1,-1 1,1 0,0-1,0 1,-1-1,1 1,-1 0,0-1,1 1,-1-1,0 1,0-1,-1 2,-1-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8:42.22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80,'4'-2,"0"0,-1 0,1-1,-1 1,1-1,-1 0,0 0,0 0,0 0,-1 0,4-6,12-10,-3 6,2-1,0 0,0 1,2 1,27-14,5 0,-43 2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8:40.88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46,'1'-4,"0"0,0 0,0 0,1 0,-1 1,1-1,0 1,0-1,1 1,-1 0,1-1,-1 1,4-3,42-35,-37 35,1 0,-1 1,1 0,16-3,20-9,-40 1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57:58.06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2614,'1'-7,"-1"0,1 0,0 0,1 1,-1-1,2 0,-1 1,0-1,1 1,1 0,5-10,4-2,2 0,19-19,21-26,-28 28,2 2,58-51,-9 8,29-30,-45 44,-28 27,-1-2,-2-1,35-57,-54 79,90-115,-68 88,2 1,2 2,81-67,-110 99,0-1,0 0,13-18,-14 16,0 2,0-1,1 1,11-9,-3 3,0 0,19-23,-20 21,34-31,-33 33,0-1,22-28,7-7,-20 25,-1 0,26-36,15-14,-17 20,-8 9,52-44,-28 28,27-29,-20 17,72-66,-137 136</inkml:trace>
  <inkml:trace contextRef="#ctx0" brushRef="#br0" timeOffset="1047.49">1924 103,'44'-3,"-1"-2,0-2,68-20,-13 4,-30 11,-32 6,45-13,-82 24,0 0,-1 0,1-1,-1 1,0 0,0-1,0 1,-4 3,5-5,-7 15,1 1,1-1,-4 22,5-20,-1 1,-13 29,-30 88,42-114,5-1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44.99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16'66,"-14"186,-3-130,1-107</inkml:trace>
  <inkml:trace contextRef="#ctx0" brushRef="#br0" timeOffset="1519.24">169 52,'0'-1,"1"0,-1 1,1-1,-1 0,1 0,0 0,-1 0,1 1,0-1,0 0,0 1,-1-1,1 0,0 1,0-1,0 1,0 0,0-1,0 1,0 0,0-1,0 1,0 0,0 0,0 0,0 0,1 0,35-3,-32 3,1 0,3-1,0 1,0 0,0 1,0 0,0 0,14 4,-21-4,1 0,-1 0,0 1,1-1,-1 1,0-1,0 1,0 0,0 0,0 0,-1 0,1 0,0 0,-1 1,0-1,1 0,-1 1,0-1,0 1,-1-1,1 1,0 0,-1-1,0 1,1 0,-1 4,1 5,1 1,-2 0,0-1,0 1,-1-1,0 1,-2-1,1 1,-1-1,-1 0,0 0,-1 0,-8 15,-7 4,15-23,0 1,-1 0,0-1,0 0,-1-1,0 1,-14 10,-27 7,123-22,-21-1,75 10,-121-11,5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48.3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373,"0"-359</inkml:trace>
  <inkml:trace contextRef="#ctx0" brushRef="#br0" timeOffset="510.26">289 16,'35'2,"0"1,42 10,15 2,-78-14</inkml:trace>
  <inkml:trace contextRef="#ctx0" brushRef="#br0" timeOffset="1317.31">238 53,'3'3,"-1"-1,-1 1,1 0,0 0,-1 0,1 0,-1 0,0 0,0 0,0 0,0 1,-1-1,1 0,-1 4,-3 52,1-4,3-53,0-1,-1 1,1-1,0 1,0-1,0 1,0-1,0 0,0 0,0 1,0-1,0 0,1 0,-1 0,0 0,1-1,-1 1,1 0,-1-1,3 2,42 12,-18-6,-20-5,0 0,-1 1,1 1,-1-1,0 1,0 0,0 1,0 0,-1 0,0 0,0 1,4 7,-7-10,-1 0,1 1,-1 0,0-1,-1 1,1 0,-1 0,0 0,0 0,-1 0,1 0,-1 0,0 0,-1 0,1 0,-1 0,0 0,0 0,0 0,-1 0,-4 9,5-11,-1 0,0-1,0 1,0-1,0 1,0-1,0 0,-1 1,1-1,-1 0,1-1,-1 1,0 0,0-1,0 0,1 1,-2-1,1 0,0 0,-4 0,-8 1,-1-1,0 0,-18-1,22-1,1 1,-1 0,0 1,-12 2,-18 6,29-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50.87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22 18,'-1'-2,"1"1,-1 0,0 0,1 0,-1 0,0 0,1 0,-1 1,0-1,0 0,0 0,0 0,0 1,0-1,0 1,0-1,0 1,0-1,-1 1,1-1,0 1,0 0,0 0,0 0,-1 0,1 0,0 0,0 0,-1 0,1 0,-1 1,-41 4,31 0,1 0,0 1,0 1,0-1,1 2,0 0,-11 10,17-14,-1 1,1-1,0 1,0-1,1 1,-1 0,1 1,0-1,1 0,-1 1,1 0,0-1,1 1,-1 0,1 0,-1 11,2-16,0 1,0 0,1-1,-1 1,0-1,1 1,-1-1,1 1,-1-1,1 1,0-1,-1 0,1 1,0-1,0 0,0 0,0 1,0-1,1 0,-1 0,0 0,0 0,3 1,-1-1,0 0,1 0,-1 0,0 0,1-1,-1 0,0 1,1-1,-1 0,7-1,-3 0,-1 0,1-1,0 0,0 0,-1 0,0-1,1 0,-1 0,0 0,9-8,41-61,-55 72,-1 0,1 1,-1-1,1 1,-1-1,1 1,-1-1,0 1,1-1,-1 1,0-1,1 1,-1-1,0 1,0-1,0 1,0 0,1-1,-1 1,0-1,0 1,0 0,0-1,0 1,0-1,-1 1,1 0,0-1,0 1,-1 0,0 25,-27 62,16-55,2 0,-7 41,12-49,3-21,1 0,0 0,0 0,1 0,-1 0,1 0,0 0,0 1,0-1,2 8,1-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53.57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93 0,'-3'2,"0"-1,0 0,0 1,1 0,-1 0,0 0,1 0,-1 0,1 0,0 1,0-1,0 1,0-1,0 1,-2 3,-12 14,-4 2,0 0,1 2,-29 48,43-65,1 1,0 0,1 0,0 0,1 0,0 1,0-1,0 1,1-1,1 1,-1 0,2 14,-1-18,1 1,-1 0,1 0,0 0,1 0,-1-1,1 1,0 0,1-1,-1 0,1 1,0-1,0 0,1 0,-1-1,1 1,7 6,0-3,0 0,0-1,1 0,0 0,0-1,0-1,1 0,0-1,0 0,0-1,0-1,0 0,26 1,-35-3,1 0,0 0,-1 0,1 0,0-1,-1 0,1 0,0 0,-1 0,1-1,-1 1,0-1,0 0,0-1,0 1,0-1,0 0,0 0,-1 0,1 0,-1-1,0 1,0-1,-1 0,1 0,-1 0,1 0,-1 0,-1 0,1-1,0 1,-1-1,0 1,0-1,-1 0,1 1,-1-1,0 0,-1-6,2 8,-2-1,1 1,0-1,-1 0,1 1,-1-1,0 1,0-1,-1 1,1 0,-1-1,0 1,0 0,0 0,0 0,0 0,-3-3,0 3,0-1,1 1,-1-1,0 2,-1-1,1 0,0 1,-1 0,-10-2,-10-1,0 2,-1 1,-50 2,46 1,4-1,19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55.26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1'0,"-1"1,1-1,0 1,0-1,0 1,0 0,0-1,-1 1,1 0,0-1,-1 1,1 0,0 0,-1 0,1 0,-1-1,1 1,-1 0,0 0,1 0,-1 0,0 0,0 0,1 0,-1 0,0 0,0 2,2 34,-2-33,1 20,-3 158,-4-156,5-23,0 0,0 0,0 0,0 0,1 0,-1 1,1-1,0 0,0 7,3-5</inkml:trace>
  <inkml:trace contextRef="#ctx0" brushRef="#br0" timeOffset="677.54">305 67,'-1'5,"0"1,0-1,0 0,-1 0,0 0,-5 8,-5 16,10-21,-16 68,16-70,2 0,-1 1,0-1,1 0,0 0,1 0,0 0,-1 0,2 0,1 7,-2-11,1 0,-1 0,1 0,-1 0,1-1,0 1,0 0,0-1,0 1,0-1,0 0,0 0,1 0,-1 0,0 0,1 0,-1 0,0-1,1 1,-1-1,1 0,2 0,66-1,-45-1,-20 2,0 0,0 0,0 0,0-1,0 0,0 0,0-1,0 1,-1-1,1 0,0-1,-1 0,1 0,-1 0,0 0,0-1,-1 0,1 0,-1 0,1 0,-1-1,-1 0,1 0,-1 0,0 0,0 0,0-1,-1 1,1-1,-1 0,-1 0,1 0,-1 0,0 0,0-9,0 6,0-1,-1 1,0 0,0 0,-3-16,2 22,0 1,0-1,0 0,0 1,-1 0,1-1,0 1,-1 0,0-1,0 1,1 0,-1 0,0 0,-1 1,1-1,0 0,0 1,-1 0,1-1,-1 1,1 0,-1 0,-2 0,-22-8,-1 2,1 1,-1 1,0 1,-40 0,58 4,3 0,1 0,-1 0,1 1,-1 0,1 0,-9 2,14-2,0-1,0 0,0 1,0-1,1 1,-1-1,0 1,0 0,1-1,-1 1,0 0,1-1,-1 1,1 0,-1 0,1 0,-1-1,1 1,0 0,-1 1,1 0,0 0,0 0,0-1,0 1,0 0,0 0,1 0,-1 0,1-1,-1 1,1 0,0 0,0-1,1 3,4 5,0 1,1-1,0-1,13 13,-15-16,5 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8:49.45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67 46,'-53'-14,"-1"3,0 2,0 2,-1 3,-76 3,124 3,0-1,1 1,-1 0,1 0,-1 0,1 1,0 0,0 0,0 1,0 0,1 0,-6 5,-10 11,-30 35,13-13,21-27,0-2,0 0,-1-1,-1-1,-20 9,-33 21,66-37,1 0,0 0,0 0,1 1,-1-1,1 1,0 0,0 1,0-1,1 1,0-1,0 1,1 0,-1 0,1 1,0-1,-1 12,1 5,0 0,2 0,5 40,-5-60,5 25,2-1,0 0,2 0,1-1,23 45,-26-62,0 0,1-1,0 0,0 0,1 0,0-1,0 0,1-1,11 6,3 4,25 12,1-1,1-3,88 29,-68-27,405 173,-392-169,125 26,-152-43,2-2,76 3,-71-13,0-2,71-12,-45 5,-61 7,-1-1,36-9,-35 4,-1-2,-1-1,51-25,-64 27,1-1,-2 0,1-1,-1-1,-1 0,0-1,0 0,12-18,-14 13,0 0,-2-1,0 0,-1-1,-1 0,-1 0,-1 0,0-1,-1 1,-2-1,0 0,-1 1,-2-23,-2 20,-2-1,0 1,-2 0,0 0,-1 1,-14-23,4 5,1 7,-1 0,-2 2,-1 1,-32-33,37 45,-1 1,-1 0,0 2,-1 0,-1 1,-31-14,-138-50,77 46,25 8,-281-78,103 59,215 36,-4 2,-77 4,54 1,73-1,0 0,1 1,-1-1,0 1,0 0,1 0,-1 1,1 0,-1-1,1 1,-1 1,1-1,0 1,0-1,0 1,1 0,-1 1,1-1,-1 1,1-1,-3 5,2-1,0 0,1 0,0 0,0 0,0 0,1 1,0-1,0 1,1 0,0 0,1-1,0 10,0-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7:56.68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3 103,'2'71,"-4"79,-8-110,7-28</inkml:trace>
  <inkml:trace contextRef="#ctx0" brushRef="#br0" timeOffset="310.16">251 1,'3'0,"3"0,2 0</inkml:trace>
  <inkml:trace contextRef="#ctx0" brushRef="#br0" timeOffset="633.04">236 254,'0'3,"0"1</inkml:trace>
  <inkml:trace contextRef="#ctx0" brushRef="#br0" timeOffset="1902.79">524 86,'135'-18,"-131"18,0 0,0 0,-1 0,1 1,0 0,0-1,0 1,-1 1,1-1,0 0,-1 1,1 0,-1 0,6 4,-8-5,0 1,1 0,-1 0,0 0,0-1,0 1,0 0,0 0,0 1,0-1,-1 0,1 0,-1 0,0 0,1 0,-1 1,0-1,0 0,-1 0,1 1,0-1,-1 0,1 0,-1 0,0 0,1 0,-1 0,-2 2,-5 8,0-1,-1-1,0 1,-1-1,0-1,-1 0,0-1,-21 13,-28 8,49-25,0 1,1 0,-1 0,1 1,1 0,-1 0,1 1,-12 12,21-19,0 0,-1 1,1-1,0 0,-1 1,1-1,0 1,0-1,-1 1,1-1,0 1,0-1,0 1,-1-1,1 1,0-1,0 1,0-1,0 1,0-1,0 1,0-1,0 1,1-1,-1 1,0-1,0 1,0-1,0 1,1-1,-1 1,0-1,0 0,1 2,20 8,25-3,126-8,-158 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5:08:25.34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559 0,'0'3,"0"4,0 3,0 3,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8:52.55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52 18,'0'-1,"-1"0,1 0,-1 0,0 0,0 0,1 0,-1 1,0-1,0 0,0 0,0 1,0-1,0 1,0-1,0 0,0 1,0 0,0-1,0 1,0 0,-1 0,1-1,0 1,0 0,0 0,-3 0,-38-1,37 1,-69-1,-142 3,164 4,1 3,-70 20,100-21,0 1,1 1,1 1,-30 21,40-25,1 1,-1 0,1 0,1 1,0 0,0 0,1 1,0 0,0 0,1 1,1-1,-1 1,-3 19,-4 4,5-11,1 1,2 0,0 0,2 0,0 0,2 1,1-1,3 25,-2-38,1 0,0 0,0 0,1-1,0 1,1-1,0 0,1 0,0-1,12 16,2-2,1 0,40 34,-39-40,0-1,1-1,1-1,35 15,105 33,-146-55,70 21,117 24,-70-23,-79-18,62 3,-33-5,-37-5,-1-1,79-7,-118 3,-1-1,1 1,-1-1,1-1,-1 1,0-1,0 0,0-1,-1 0,1 0,-1 0,0-1,0 0,0 0,-1 0,1-1,5-8,1-3,-1 0,-1-1,-1 0,0 0,8-27,-10 18,0 1,-2-1,2-29,1-7,-3 18,-3-1,-4-64,0 23,2 80,-1 0,0 0,-1 0,1 1,-1-1,-1 1,1-1,-1 1,0 0,-1 0,1 0,-1 0,0 1,-1-1,1 1,-1 0,0 1,-1-1,-6-4,-4-2,0 0,-1 2,0 0,-1 0,-29-9,-260-57,282 69,-136-12,122 15,-51 1,56 3,0-2,-42-6,24 1,0 2,-85 6,42 0,88-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8:56.15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56 16,'-108'-16,"-447"17,544 0,1 1,-1 0,1 0,-1 1,1 0,0 1,0 0,1 1,-1 0,1 0,0 1,0 0,1 1,0 0,0 0,1 1,0-1,0 2,-10 15,5-6,-8 11,-22 45,37-64,0 1,2 0,-1 0,1 0,1 0,0 1,0-1,0 17,3-16,-1 0,1-1,1 1,0 0,1 0,0-1,1 1,0-1,0 0,2 0,-1-1,1 0,1 0,0 0,0 0,12 10,3 6,-4-5,2 0,38 32,-26-29,2-1,1-2,42 19,65 18,-95-36,1-2,99 27,-81-28,-26-8,1-2,-1-2,55 3,125-7,-134-4,-62 0,-1-2,0 0,0-1,-1-2,1 0,25-11,125-65,-162 76,1-1,-2 1,1-2,-1 0,0 0,0 0,-1-1,14-18,-18 19,-1 0,1-1,-1 1,-1-1,1 0,-2 0,1 0,-1-1,-1 1,1 0,-2-1,1-13,0-3,-1 0,-2 0,0-1,-2 1,0 1,-17-50,13 53,5 13,1 0,-2 1,1-1,-1 1,0 0,-1 0,0 0,0 1,-1-1,0 1,0 1,0-1,-1 1,-8-6,-17-11,21 15,0 1,0 0,0 0,-24-9,-6 1,-210-65,161 56,52 13,-1 1,0 2,-50-4,-80-3,56 1,62 7,-77-2,113 9,2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27.19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9 1,'-3'0,"-3"0,-3 0,-4 0,0 0,-3 0,1 0,1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1-14T14:49:25.45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111 52,'-4'0,"1"-1,0 0,-1 0,1 0,0 0,0-1,0 1,-6-5,-20-7,-57 1,0 4,-1 3,-92 8,33 0,125-1,1 1,0 1,0 1,0 1,1 1,0 0,-29 16,38-18,-22 11,-46 30,66-36,1 0,0 0,1 1,0 1,1 0,0 0,1 1,0 0,1 0,1 1,0-1,-5 19,1 0,2 1,1 0,2 0,1 1,1 0,2 0,4 35,-2-60,1-1,0 1,1-1,0 0,0 1,1-1,0-1,1 1,-1 0,1-1,1 0,9 9,10 10,49 37,-49-42,-3-7,1 0,0-1,0-2,45 16,41 13,127 28,-38-35,-19-4,-146-24,53 2,-7-1,-14-2,83-3,-60-3,-69 0,0-1,0 0,-1-1,1-2,-1 0,-1 0,1-2,-1 0,0-1,-1-1,26-20,-32 22,-1-1,0 0,-1 0,1-1,-2 0,0-1,0 1,-1-1,0-1,-1 1,0-1,-1 0,-1 0,5-24,-3-8,-1 0,-3 1,-4-45,1-2,0 72,0 0,-2 0,1 0,-2 1,-1 0,0 0,-1 0,0 1,-2 0,0 0,-1 1,0 0,-1 1,-1 0,0 1,-1 0,0 1,-1 0,0 1,-1 1,-20-11,-10-1,0 2,-2 3,0 1,-75-14,70 25,-1 3,-54 4,11 1,83-2,0 1,0 0,0 1,1 1,-1 0,1 1,0 0,0 1,-16 10,-8 3,27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SD</Company>
  <LinksUpToDate>false</LinksUpToDate>
  <CharactersWithSpaces>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ke Patterson</dc:creator>
  <cp:lastModifiedBy>Huynh, Quang</cp:lastModifiedBy>
  <cp:revision>2</cp:revision>
  <cp:lastPrinted>2014-10-28T04:08:00Z</cp:lastPrinted>
  <dcterms:created xsi:type="dcterms:W3CDTF">2021-01-14T15:08:00Z</dcterms:created>
  <dcterms:modified xsi:type="dcterms:W3CDTF">2021-01-14T15:08:00Z</dcterms:modified>
</cp:coreProperties>
</file>